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2345D" w:rsidRPr="004A393E" w:rsidRDefault="00A2345D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ELEMENTARY PRINCIPLES OF CHEMICAL PROCESSES</w:t>
      </w:r>
    </w:p>
    <w:p w:rsidR="00A2345D" w:rsidRPr="004A393E" w:rsidRDefault="00A2345D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ERRATA – 4</w:t>
      </w:r>
      <w:r w:rsidRPr="004A393E">
        <w:rPr>
          <w:rFonts w:ascii="Times New Roman" w:hAnsi="Times New Roman" w:cs="Times New Roman"/>
          <w:b/>
          <w:sz w:val="24"/>
          <w:szCs w:val="24"/>
          <w:vertAlign w:val="superscript"/>
        </w:rPr>
        <w:t>th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EDITION </w:t>
      </w:r>
      <w:r w:rsidR="0070087C" w:rsidRPr="004A393E">
        <w:rPr>
          <w:rFonts w:ascii="Times New Roman" w:hAnsi="Times New Roman" w:cs="Times New Roman"/>
          <w:b/>
          <w:sz w:val="24"/>
          <w:szCs w:val="24"/>
        </w:rPr>
        <w:t>TEXT</w:t>
      </w:r>
    </w:p>
    <w:p w:rsidR="0083587F" w:rsidRPr="004A393E" w:rsidRDefault="002B4FF3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Updated </w:t>
      </w:r>
      <w:r w:rsidR="008D34B0">
        <w:rPr>
          <w:rFonts w:ascii="Times New Roman" w:hAnsi="Times New Roman" w:cs="Times New Roman"/>
          <w:b/>
          <w:sz w:val="24"/>
          <w:szCs w:val="24"/>
        </w:rPr>
        <w:t>9-7-22</w:t>
      </w:r>
    </w:p>
    <w:p w:rsidR="00412305" w:rsidRPr="004A393E" w:rsidRDefault="00412305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64536" w:rsidRPr="004A393E" w:rsidRDefault="00864536" w:rsidP="005D5ABB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4A393E">
        <w:rPr>
          <w:rFonts w:ascii="Times New Roman" w:hAnsi="Times New Roman" w:cs="Times New Roman"/>
          <w:i/>
          <w:sz w:val="24"/>
          <w:szCs w:val="24"/>
        </w:rPr>
        <w:t xml:space="preserve">If you have a later printing or are using the eTextbook, </w:t>
      </w:r>
    </w:p>
    <w:p w:rsidR="00864536" w:rsidRPr="004A393E" w:rsidRDefault="00864536" w:rsidP="005D5ABB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4A393E">
        <w:rPr>
          <w:rFonts w:ascii="Times New Roman" w:hAnsi="Times New Roman" w:cs="Times New Roman"/>
          <w:i/>
          <w:sz w:val="24"/>
          <w:szCs w:val="24"/>
        </w:rPr>
        <w:t>these errors may have already been corrected.</w:t>
      </w:r>
    </w:p>
    <w:p w:rsidR="00864536" w:rsidRPr="004A393E" w:rsidRDefault="00864536" w:rsidP="00864536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412305" w:rsidRPr="004A393E" w:rsidRDefault="00412305" w:rsidP="0041230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igital Resources and </w:t>
      </w:r>
      <w:r w:rsidRPr="004A393E">
        <w:rPr>
          <w:rFonts w:ascii="Times New Roman" w:hAnsi="Times New Roman" w:cs="Times New Roman"/>
          <w:b/>
          <w:i/>
          <w:color w:val="0000FF"/>
          <w:sz w:val="24"/>
          <w:szCs w:val="24"/>
        </w:rPr>
        <w:t>WileyPLUS</w:t>
      </w:r>
    </w:p>
    <w:p w:rsidR="00412305" w:rsidRPr="004A393E" w:rsidRDefault="00412305" w:rsidP="00412305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The author-maintained website address should be </w:t>
      </w:r>
      <w:hyperlink r:id="rId7" w:history="1">
        <w:r w:rsidRPr="004A393E">
          <w:rPr>
            <w:rStyle w:val="Hyperlink"/>
            <w:rFonts w:ascii="Times New Roman" w:hAnsi="Times New Roman" w:cs="Times New Roman"/>
            <w:sz w:val="24"/>
          </w:rPr>
          <w:t>http://epcp.wordpress.ncsu.edu</w:t>
        </w:r>
      </w:hyperlink>
    </w:p>
    <w:p w:rsidR="00412305" w:rsidRPr="004A393E" w:rsidRDefault="00412305" w:rsidP="0041230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Selected Tables and Figures</w:t>
      </w:r>
    </w:p>
    <w:p w:rsidR="00257D7D" w:rsidRPr="004A393E" w:rsidRDefault="00412305" w:rsidP="0041230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i/>
          <w:sz w:val="24"/>
          <w:szCs w:val="24"/>
        </w:rPr>
      </w:pPr>
      <w:r w:rsidRPr="004A393E">
        <w:rPr>
          <w:rFonts w:ascii="Times New Roman" w:hAnsi="Times New Roman" w:cs="Times New Roman"/>
          <w:i/>
          <w:sz w:val="24"/>
          <w:szCs w:val="24"/>
        </w:rPr>
        <w:t>Factors for Unit Conversions</w:t>
      </w:r>
    </w:p>
    <w:p w:rsidR="00177B8B" w:rsidRPr="004A393E" w:rsidRDefault="00412305" w:rsidP="000A4E9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</w:t>
      </w:r>
      <w:r w:rsidR="00177B8B" w:rsidRPr="004A393E">
        <w:rPr>
          <w:rFonts w:ascii="Times New Roman" w:hAnsi="Times New Roman" w:cs="Times New Roman"/>
          <w:sz w:val="24"/>
          <w:szCs w:val="24"/>
        </w:rPr>
        <w:t xml:space="preserve">onversion factor table, </w:t>
      </w:r>
      <w:r w:rsidR="000C3331" w:rsidRPr="004A393E">
        <w:rPr>
          <w:rFonts w:ascii="Times New Roman" w:hAnsi="Times New Roman" w:cs="Times New Roman"/>
          <w:sz w:val="24"/>
          <w:szCs w:val="24"/>
        </w:rPr>
        <w:t xml:space="preserve">under </w:t>
      </w:r>
      <w:r w:rsidR="00177B8B" w:rsidRPr="004A393E">
        <w:rPr>
          <w:rFonts w:ascii="Times New Roman" w:hAnsi="Times New Roman" w:cs="Times New Roman"/>
          <w:sz w:val="24"/>
          <w:szCs w:val="24"/>
        </w:rPr>
        <w:t>Pressure units:  on the</w:t>
      </w:r>
      <w:r w:rsidR="00DC3D8B" w:rsidRPr="004A393E">
        <w:rPr>
          <w:rFonts w:ascii="Times New Roman" w:hAnsi="Times New Roman" w:cs="Times New Roman"/>
          <w:sz w:val="24"/>
          <w:szCs w:val="24"/>
        </w:rPr>
        <w:t xml:space="preserve"> second line there should be</w:t>
      </w:r>
      <w:r w:rsidR="00E625CC" w:rsidRPr="004A393E">
        <w:rPr>
          <w:rFonts w:ascii="Times New Roman" w:hAnsi="Times New Roman" w:cs="Times New Roman"/>
          <w:sz w:val="24"/>
          <w:szCs w:val="24"/>
        </w:rPr>
        <w:t xml:space="preserve"> “</w:t>
      </w:r>
      <w:r w:rsidR="00DC3D8B" w:rsidRPr="004A393E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8" o:title=""/>
          </v:shape>
          <o:OLEObject Type="Embed" ProgID="Equation.DSMT4" ShapeID="_x0000_i1025" DrawAspect="Content" ObjectID="_1724056803" r:id="rId9"/>
        </w:object>
      </w:r>
      <w:r w:rsidR="00DC3D8B" w:rsidRPr="004A393E">
        <w:rPr>
          <w:rFonts w:ascii="Times New Roman" w:hAnsi="Times New Roman" w:cs="Times New Roman"/>
          <w:sz w:val="24"/>
          <w:szCs w:val="24"/>
        </w:rPr>
        <w:t>”</w:t>
      </w:r>
      <w:r w:rsidR="00177B8B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544F98" w:rsidRPr="004A393E">
        <w:rPr>
          <w:rFonts w:ascii="Times New Roman" w:hAnsi="Times New Roman" w:cs="Times New Roman"/>
          <w:sz w:val="24"/>
          <w:szCs w:val="24"/>
        </w:rPr>
        <w:t>before</w:t>
      </w:r>
      <w:r w:rsidR="00177B8B" w:rsidRPr="004A393E">
        <w:rPr>
          <w:rFonts w:ascii="Times New Roman" w:hAnsi="Times New Roman" w:cs="Times New Roman"/>
          <w:sz w:val="24"/>
          <w:szCs w:val="24"/>
        </w:rPr>
        <w:t xml:space="preserve"> “dynes/cm</w:t>
      </w:r>
      <w:r w:rsidR="00177B8B" w:rsidRPr="004A393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77B8B" w:rsidRPr="004A393E">
        <w:rPr>
          <w:rFonts w:ascii="Times New Roman" w:hAnsi="Times New Roman" w:cs="Times New Roman"/>
          <w:sz w:val="24"/>
          <w:szCs w:val="24"/>
        </w:rPr>
        <w:t>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412305" w:rsidRPr="004A393E" w:rsidRDefault="00412305" w:rsidP="0041230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</w:t>
      </w:r>
      <w:r w:rsidR="00257D7D" w:rsidRPr="004A393E">
        <w:rPr>
          <w:rFonts w:ascii="Times New Roman" w:hAnsi="Times New Roman" w:cs="Times New Roman"/>
          <w:sz w:val="24"/>
          <w:szCs w:val="24"/>
        </w:rPr>
        <w:t>onversion factor table, under Pressure units:  on the fourth line, the factor should be “= 406.8 inches H</w:t>
      </w:r>
      <w:r w:rsidR="00257D7D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57D7D" w:rsidRPr="004A393E">
        <w:rPr>
          <w:rFonts w:ascii="Times New Roman" w:hAnsi="Times New Roman" w:cs="Times New Roman"/>
          <w:sz w:val="24"/>
          <w:szCs w:val="24"/>
        </w:rPr>
        <w:t>O (l) at 4</w:t>
      </w:r>
      <w:r w:rsidR="00257D7D"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57D7D" w:rsidRPr="004A393E">
        <w:rPr>
          <w:rFonts w:ascii="Times New Roman" w:hAnsi="Times New Roman" w:cs="Times New Roman"/>
          <w:sz w:val="24"/>
          <w:szCs w:val="24"/>
        </w:rPr>
        <w:t>C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412305" w:rsidRPr="004A393E" w:rsidRDefault="00412305" w:rsidP="0041230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2</w:t>
      </w:r>
    </w:p>
    <w:p w:rsidR="00A65600" w:rsidRPr="004A393E" w:rsidRDefault="00412305" w:rsidP="00A65600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Section 2.3:  </w:t>
      </w:r>
      <w:r w:rsidRPr="004A393E">
        <w:rPr>
          <w:rFonts w:ascii="Times New Roman" w:hAnsi="Times New Roman" w:cs="Times New Roman"/>
          <w:sz w:val="24"/>
          <w:szCs w:val="24"/>
        </w:rPr>
        <w:t xml:space="preserve">In 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3(b) </w:t>
      </w:r>
      <w:r w:rsidRPr="004A393E">
        <w:rPr>
          <w:rFonts w:ascii="Times New Roman" w:hAnsi="Times New Roman" w:cs="Times New Roman"/>
          <w:sz w:val="24"/>
          <w:szCs w:val="24"/>
        </w:rPr>
        <w:t xml:space="preserve">(Derived units), 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the </w:t>
      </w:r>
      <w:r w:rsidR="001B31B9" w:rsidRPr="004A393E">
        <w:rPr>
          <w:rFonts w:ascii="Times New Roman" w:hAnsi="Times New Roman" w:cs="Times New Roman"/>
          <w:sz w:val="24"/>
          <w:szCs w:val="24"/>
        </w:rPr>
        <w:t xml:space="preserve">first 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equivalency </w:t>
      </w:r>
      <w:r w:rsidR="001B31B9" w:rsidRPr="004A393E">
        <w:rPr>
          <w:rFonts w:ascii="Times New Roman" w:hAnsi="Times New Roman" w:cs="Times New Roman"/>
          <w:sz w:val="24"/>
          <w:szCs w:val="24"/>
        </w:rPr>
        <w:t xml:space="preserve">term </w:t>
      </w:r>
      <w:r w:rsidR="00891D6F" w:rsidRPr="004A393E">
        <w:rPr>
          <w:rFonts w:ascii="Times New Roman" w:hAnsi="Times New Roman" w:cs="Times New Roman"/>
          <w:sz w:val="24"/>
          <w:szCs w:val="24"/>
        </w:rPr>
        <w:t xml:space="preserve">on the right hand side </w:t>
      </w:r>
      <w:r w:rsidRPr="004A393E">
        <w:rPr>
          <w:rFonts w:ascii="Times New Roman" w:hAnsi="Times New Roman" w:cs="Times New Roman"/>
          <w:sz w:val="24"/>
          <w:szCs w:val="24"/>
        </w:rPr>
        <w:t xml:space="preserve">should read </w:t>
      </w:r>
      <w:r w:rsidR="00A65600" w:rsidRPr="004A393E">
        <w:rPr>
          <w:rFonts w:ascii="Times New Roman" w:hAnsi="Times New Roman" w:cs="Times New Roman"/>
          <w:position w:val="-10"/>
          <w:sz w:val="24"/>
          <w:szCs w:val="24"/>
        </w:rPr>
        <w:object w:dxaOrig="2200" w:dyaOrig="360">
          <v:shape id="_x0000_i1026" type="#_x0000_t75" style="width:110.25pt;height:18.75pt" o:ole="">
            <v:imagedata r:id="rId10" o:title=""/>
          </v:shape>
          <o:OLEObject Type="Embed" ProgID="Equation.DSMT4" ShapeID="_x0000_i1026" DrawAspect="Content" ObjectID="_1724056804" r:id="rId11"/>
        </w:object>
      </w:r>
      <w:r w:rsidRPr="004A393E">
        <w:rPr>
          <w:rFonts w:ascii="Times New Roman" w:hAnsi="Times New Roman" w:cs="Times New Roman"/>
          <w:sz w:val="24"/>
          <w:szCs w:val="24"/>
        </w:rPr>
        <w:t>.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715A2" w:rsidRPr="004A393E" w:rsidRDefault="00412305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roblem 2.13:  </w:t>
      </w:r>
      <w:r w:rsidR="00C715A2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Replace the text for part (b), with the following:  “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Suppose you decide to install the 240W panels, and the average cost of electricity purchased over the next three years is $0.15/kWh. You can sell back "extra" electricity (the amount of electricity which the solar panels produce over and above your monthly requirement) to the utility for $0.15/kWh. What would the total cost "savings" be for the utility "sell back" over that 3-year period? What more would you need to know to determine whether the investment in the solar panels would pay off?” </w:t>
      </w: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3</w:t>
      </w: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4757B" w:rsidRPr="004A393E" w:rsidRDefault="0014757B" w:rsidP="00F05E6E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Section 3.3d</w:t>
      </w:r>
      <w:r w:rsidR="00F05E6E"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, Test Yourself</w:t>
      </w: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:</w:t>
      </w:r>
      <w:r w:rsidRPr="004A393E">
        <w:rPr>
          <w:rStyle w:val="apple-converted-space"/>
          <w:rFonts w:ascii="Times New Roman" w:hAnsi="Times New Roman" w:cs="Times New Roman"/>
          <w:b/>
          <w:bCs/>
          <w:color w:val="222222"/>
          <w:sz w:val="24"/>
          <w:szCs w:val="24"/>
        </w:rPr>
        <w:t> </w:t>
      </w:r>
      <w:r w:rsidRPr="004A393E">
        <w:rPr>
          <w:rFonts w:ascii="Times New Roman" w:hAnsi="Times New Roman" w:cs="Times New Roman"/>
          <w:color w:val="222222"/>
          <w:sz w:val="24"/>
          <w:szCs w:val="24"/>
        </w:rPr>
        <w:t>The answers should be:</w:t>
      </w:r>
    </w:p>
    <w:p w:rsidR="0014757B" w:rsidRPr="004A393E" w:rsidRDefault="0014757B" w:rsidP="00F05E6E">
      <w:pPr>
        <w:pStyle w:val="NormalWeb"/>
        <w:shd w:val="clear" w:color="auto" w:fill="FFFFFF"/>
        <w:spacing w:before="0" w:beforeAutospacing="0" w:after="0" w:afterAutospacing="0"/>
        <w:ind w:left="908" w:hanging="274"/>
        <w:rPr>
          <w:color w:val="222222"/>
        </w:rPr>
      </w:pPr>
      <w:r w:rsidRPr="004A393E">
        <w:rPr>
          <w:color w:val="222222"/>
        </w:rPr>
        <w:t>1.  </w:t>
      </w:r>
      <w:r w:rsidRPr="004A393E">
        <w:rPr>
          <w:rStyle w:val="apple-converted-space"/>
          <w:color w:val="222222"/>
        </w:rPr>
        <w:t>68 x 10</w:t>
      </w:r>
      <w:r w:rsidRPr="004A393E">
        <w:rPr>
          <w:rStyle w:val="apple-converted-space"/>
          <w:color w:val="222222"/>
          <w:vertAlign w:val="superscript"/>
        </w:rPr>
        <w:t>-6</w:t>
      </w:r>
      <w:r w:rsidRPr="004A393E">
        <w:rPr>
          <w:rStyle w:val="apple-converted-space"/>
          <w:color w:val="222222"/>
        </w:rPr>
        <w:t xml:space="preserve"> kg creatinine/kg blood (or g/g or lb</w:t>
      </w:r>
      <w:r w:rsidRPr="004A393E">
        <w:rPr>
          <w:rStyle w:val="apple-converted-space"/>
          <w:color w:val="222222"/>
          <w:vertAlign w:val="subscript"/>
        </w:rPr>
        <w:t>m</w:t>
      </w:r>
      <w:r w:rsidRPr="004A393E">
        <w:rPr>
          <w:rStyle w:val="apple-converted-space"/>
          <w:color w:val="222222"/>
        </w:rPr>
        <w:t>/</w:t>
      </w:r>
      <w:r w:rsidRPr="004A393E">
        <w:rPr>
          <w:color w:val="222222"/>
        </w:rPr>
        <w:t> </w:t>
      </w:r>
      <w:r w:rsidRPr="004A393E">
        <w:rPr>
          <w:rStyle w:val="apple-converted-space"/>
          <w:color w:val="222222"/>
        </w:rPr>
        <w:t>lb</w:t>
      </w:r>
      <w:r w:rsidRPr="004A393E">
        <w:rPr>
          <w:rStyle w:val="apple-converted-space"/>
          <w:color w:val="222222"/>
          <w:vertAlign w:val="subscript"/>
        </w:rPr>
        <w:t>m</w:t>
      </w:r>
      <w:r w:rsidRPr="004A393E">
        <w:rPr>
          <w:rStyle w:val="apple-converted-space"/>
          <w:color w:val="222222"/>
        </w:rPr>
        <w:t>)</w:t>
      </w:r>
    </w:p>
    <w:p w:rsidR="0014757B" w:rsidRPr="004A393E" w:rsidRDefault="0014757B" w:rsidP="00F05E6E">
      <w:pPr>
        <w:pStyle w:val="NormalWeb"/>
        <w:shd w:val="clear" w:color="auto" w:fill="FFFFFF"/>
        <w:spacing w:before="0" w:beforeAutospacing="0" w:after="0" w:afterAutospacing="0"/>
        <w:ind w:left="908" w:hanging="274"/>
        <w:rPr>
          <w:color w:val="222222"/>
        </w:rPr>
      </w:pPr>
      <w:r w:rsidRPr="004A393E">
        <w:rPr>
          <w:color w:val="222222"/>
        </w:rPr>
        <w:t>2.  68 mg creatinine</w:t>
      </w:r>
    </w:p>
    <w:p w:rsidR="0014757B" w:rsidRPr="004A393E" w:rsidRDefault="0014757B" w:rsidP="00F05E6E">
      <w:pPr>
        <w:pStyle w:val="NormalWeb"/>
        <w:shd w:val="clear" w:color="auto" w:fill="FFFFFF"/>
        <w:spacing w:before="0" w:beforeAutospacing="0" w:after="0" w:afterAutospacing="0"/>
        <w:ind w:left="908" w:hanging="274"/>
        <w:jc w:val="both"/>
        <w:rPr>
          <w:color w:val="222222"/>
        </w:rPr>
      </w:pPr>
      <w:r w:rsidRPr="004A393E">
        <w:rPr>
          <w:color w:val="222222"/>
        </w:rPr>
        <w:t>3.  0.0721 g creatinine/L blood (blood density = 1060 kg/m</w:t>
      </w:r>
      <w:r w:rsidRPr="004A393E">
        <w:rPr>
          <w:color w:val="222222"/>
          <w:vertAlign w:val="superscript"/>
        </w:rPr>
        <w:t>3</w:t>
      </w:r>
      <w:r w:rsidRPr="004A393E">
        <w:rPr>
          <w:color w:val="222222"/>
        </w:rPr>
        <w:t>)</w:t>
      </w:r>
    </w:p>
    <w:p w:rsidR="008D34B0" w:rsidRPr="008D34B0" w:rsidRDefault="008D34B0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roblem 3.4: </w:t>
      </w:r>
      <w:r>
        <w:rPr>
          <w:rFonts w:ascii="Times New Roman" w:hAnsi="Times New Roman" w:cs="Times New Roman"/>
          <w:sz w:val="24"/>
          <w:szCs w:val="24"/>
        </w:rPr>
        <w:t>The answer should be $140 instead of $154.</w:t>
      </w:r>
      <w:bookmarkStart w:id="0" w:name="_GoBack"/>
      <w:bookmarkEnd w:id="0"/>
    </w:p>
    <w:p w:rsidR="00C715A2" w:rsidRPr="004A393E" w:rsidRDefault="00412305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roblem 3.13: </w:t>
      </w:r>
      <w:r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In </w:t>
      </w:r>
      <w:r w:rsidR="00F05E6E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the problem statement, </w:t>
      </w:r>
      <w:r w:rsidR="00C715A2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part (a), insert the phrase “(assume it’s rectangular)” at the end of the first sentence.</w:t>
      </w:r>
    </w:p>
    <w:p w:rsidR="0014757B" w:rsidRPr="004A393E" w:rsidRDefault="0014757B" w:rsidP="0014757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3.1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c) </w:t>
      </w:r>
      <w:r w:rsidRPr="004A393E">
        <w:rPr>
          <w:rFonts w:ascii="Times New Roman" w:hAnsi="Times New Roman" w:cs="Times New Roman"/>
          <w:sz w:val="24"/>
          <w:szCs w:val="24"/>
        </w:rPr>
        <w:t>0.63”</w:t>
      </w:r>
    </w:p>
    <w:p w:rsidR="0014757B" w:rsidRPr="004A393E" w:rsidRDefault="00412305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roblem 3.30: </w:t>
      </w:r>
    </w:p>
    <w:p w:rsidR="00C715A2" w:rsidRPr="004A393E" w:rsidRDefault="0014757B" w:rsidP="0014757B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In the problem statement, t</w:t>
      </w:r>
      <w:r w:rsidR="00C715A2" w:rsidRPr="004A393E">
        <w:rPr>
          <w:rFonts w:ascii="Times New Roman" w:hAnsi="Times New Roman" w:cs="Times New Roman"/>
          <w:sz w:val="24"/>
          <w:szCs w:val="24"/>
        </w:rPr>
        <w:t>he first line should have the word “Wet” inserted at the beginning</w:t>
      </w:r>
      <w:r w:rsidR="00412305" w:rsidRPr="004A393E">
        <w:rPr>
          <w:rFonts w:ascii="Times New Roman" w:hAnsi="Times New Roman" w:cs="Times New Roman"/>
          <w:sz w:val="24"/>
          <w:szCs w:val="24"/>
        </w:rPr>
        <w:t>: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 “Wet coal being used….”  Below the weight % table, the first </w:t>
      </w:r>
      <w:r w:rsidR="00C715A2" w:rsidRPr="004A393E">
        <w:rPr>
          <w:rFonts w:ascii="Times New Roman" w:hAnsi="Times New Roman" w:cs="Times New Roman"/>
          <w:sz w:val="24"/>
          <w:szCs w:val="24"/>
        </w:rPr>
        <w:lastRenderedPageBreak/>
        <w:t>sentence should be replaced with, “The wet coal contains 4.58 lb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H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715A2" w:rsidRPr="004A393E">
        <w:rPr>
          <w:rFonts w:ascii="Times New Roman" w:hAnsi="Times New Roman" w:cs="Times New Roman"/>
          <w:sz w:val="24"/>
          <w:szCs w:val="24"/>
        </w:rPr>
        <w:t>O per lb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of dry coal.”</w:t>
      </w:r>
    </w:p>
    <w:p w:rsidR="0014757B" w:rsidRPr="004A393E" w:rsidRDefault="0014757B" w:rsidP="0014757B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The answer should be </w:t>
      </w:r>
      <w:r w:rsidRPr="004A393E">
        <w:rPr>
          <w:rFonts w:ascii="Times New Roman" w:hAnsi="Times New Roman" w:cs="Times New Roman"/>
          <w:position w:val="-12"/>
          <w:sz w:val="24"/>
          <w:szCs w:val="24"/>
        </w:rPr>
        <w:object w:dxaOrig="2320" w:dyaOrig="340">
          <v:shape id="_x0000_i1027" type="#_x0000_t75" style="width:116.25pt;height:16.5pt" o:ole="">
            <v:imagedata r:id="rId12" o:title=""/>
          </v:shape>
          <o:OLEObject Type="Embed" ProgID="Equation.DSMT4" ShapeID="_x0000_i1027" DrawAspect="Content" ObjectID="_1724056805" r:id="rId13"/>
        </w:object>
      </w:r>
    </w:p>
    <w:p w:rsidR="008D5DE4" w:rsidRPr="004A393E" w:rsidRDefault="00412305" w:rsidP="008D5DE4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3.37: </w:t>
      </w:r>
      <w:r w:rsidR="00F05E6E"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8D5DE4" w:rsidRPr="004A393E">
        <w:rPr>
          <w:rFonts w:ascii="Times New Roman" w:hAnsi="Times New Roman" w:cs="Times New Roman"/>
          <w:sz w:val="24"/>
          <w:szCs w:val="24"/>
        </w:rPr>
        <w:t>he units in the table should be “Million Metric Tons C”, not “Metric Tons C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14757B" w:rsidRPr="004A393E" w:rsidRDefault="0014757B" w:rsidP="0041230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4</w:t>
      </w: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C68AA" w:rsidRPr="004A393E" w:rsidRDefault="00412305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Section 4.3a: 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0C68AA" w:rsidRPr="004A393E">
        <w:rPr>
          <w:rFonts w:ascii="Times New Roman" w:hAnsi="Times New Roman" w:cs="Times New Roman"/>
          <w:sz w:val="24"/>
          <w:szCs w:val="24"/>
        </w:rPr>
        <w:t>n the italicized paragraph, line 1, change “kilograms” to “pounds</w:t>
      </w:r>
      <w:r w:rsidR="00AB4F0E" w:rsidRPr="004A393E">
        <w:rPr>
          <w:rFonts w:ascii="Times New Roman" w:hAnsi="Times New Roman" w:cs="Times New Roman"/>
          <w:sz w:val="24"/>
          <w:szCs w:val="24"/>
        </w:rPr>
        <w:t>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6517D1" w:rsidRPr="004A393E" w:rsidRDefault="008C4DA0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6a</w:t>
      </w:r>
      <w:r w:rsidR="006517D1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6517D1" w:rsidRPr="004A393E">
        <w:rPr>
          <w:rFonts w:ascii="Times New Roman" w:hAnsi="Times New Roman" w:cs="Times New Roman"/>
          <w:sz w:val="24"/>
          <w:szCs w:val="24"/>
        </w:rPr>
        <w:t>n the second equation above the “Test Yourself” block, in the numerator of the third term, it should say “1 kmol O</w:t>
      </w:r>
      <w:r w:rsidR="006517D1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517D1" w:rsidRPr="004A393E">
        <w:rPr>
          <w:rFonts w:ascii="Times New Roman" w:hAnsi="Times New Roman" w:cs="Times New Roman"/>
          <w:sz w:val="24"/>
          <w:szCs w:val="24"/>
        </w:rPr>
        <w:t xml:space="preserve"> consumed”, not “1 kmol O</w:t>
      </w:r>
      <w:r w:rsidR="006517D1" w:rsidRPr="004A39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517D1" w:rsidRPr="004A393E">
        <w:rPr>
          <w:rFonts w:ascii="Times New Roman" w:hAnsi="Times New Roman" w:cs="Times New Roman"/>
          <w:sz w:val="24"/>
          <w:szCs w:val="24"/>
        </w:rPr>
        <w:t xml:space="preserve"> consumed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6F5FB0" w:rsidRPr="004A393E" w:rsidRDefault="00E83956" w:rsidP="0014757B">
      <w:pPr>
        <w:pStyle w:val="ListParagraph"/>
        <w:numPr>
          <w:ilvl w:val="0"/>
          <w:numId w:val="1"/>
        </w:numPr>
        <w:spacing w:after="0"/>
        <w:ind w:left="360" w:hanging="274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6b</w:t>
      </w:r>
      <w:r w:rsidR="006F5FB0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Below Equation 4.6-4, i</w:t>
      </w:r>
      <w:r w:rsidR="006F5FB0" w:rsidRPr="004A393E">
        <w:rPr>
          <w:rFonts w:ascii="Times New Roman" w:hAnsi="Times New Roman" w:cs="Times New Roman"/>
          <w:sz w:val="24"/>
          <w:szCs w:val="24"/>
        </w:rPr>
        <w:t>n both of the hydrogen balances (2 instances), it should read “300 mol H</w:t>
      </w:r>
      <w:r w:rsidR="006F5FB0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5FB0" w:rsidRPr="004A393E">
        <w:rPr>
          <w:rFonts w:ascii="Times New Roman" w:hAnsi="Times New Roman" w:cs="Times New Roman"/>
          <w:sz w:val="24"/>
          <w:szCs w:val="24"/>
        </w:rPr>
        <w:t xml:space="preserve">/s”, not </w:t>
      </w:r>
      <w:r w:rsidRPr="004A393E">
        <w:rPr>
          <w:rFonts w:ascii="Times New Roman" w:hAnsi="Times New Roman" w:cs="Times New Roman"/>
          <w:sz w:val="24"/>
          <w:szCs w:val="24"/>
        </w:rPr>
        <w:t>“</w:t>
      </w:r>
      <w:r w:rsidR="006F5FB0" w:rsidRPr="004A393E">
        <w:rPr>
          <w:rFonts w:ascii="Times New Roman" w:hAnsi="Times New Roman" w:cs="Times New Roman"/>
          <w:sz w:val="24"/>
          <w:szCs w:val="24"/>
        </w:rPr>
        <w:t>300 mol N</w:t>
      </w:r>
      <w:r w:rsidR="006F5FB0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5FB0" w:rsidRPr="004A393E">
        <w:rPr>
          <w:rFonts w:ascii="Times New Roman" w:hAnsi="Times New Roman" w:cs="Times New Roman"/>
          <w:sz w:val="24"/>
          <w:szCs w:val="24"/>
        </w:rPr>
        <w:t>/s</w:t>
      </w:r>
      <w:r w:rsidRPr="004A393E">
        <w:rPr>
          <w:rFonts w:ascii="Times New Roman" w:hAnsi="Times New Roman" w:cs="Times New Roman"/>
          <w:sz w:val="24"/>
          <w:szCs w:val="24"/>
        </w:rPr>
        <w:t>”</w:t>
      </w:r>
    </w:p>
    <w:p w:rsidR="0014757B" w:rsidRPr="004A393E" w:rsidRDefault="00E309AE" w:rsidP="0014757B">
      <w:pPr>
        <w:pStyle w:val="NormalWeb"/>
        <w:numPr>
          <w:ilvl w:val="0"/>
          <w:numId w:val="1"/>
        </w:numPr>
        <w:shd w:val="clear" w:color="auto" w:fill="FFFFFF"/>
        <w:tabs>
          <w:tab w:val="left" w:pos="6660"/>
        </w:tabs>
        <w:spacing w:before="0" w:beforeAutospacing="0" w:after="0" w:afterAutospacing="0"/>
        <w:ind w:left="360" w:hanging="274"/>
        <w:jc w:val="both"/>
        <w:rPr>
          <w:b/>
          <w:color w:val="222222"/>
        </w:rPr>
      </w:pPr>
      <w:r>
        <w:rPr>
          <w:b/>
          <w:color w:val="222222"/>
        </w:rPr>
        <w:t>Section 4.6b</w:t>
      </w:r>
      <w:r w:rsidR="00472601" w:rsidRPr="004A393E">
        <w:rPr>
          <w:b/>
          <w:color w:val="222222"/>
        </w:rPr>
        <w:t xml:space="preserve">, </w:t>
      </w:r>
      <w:r w:rsidR="0014757B" w:rsidRPr="004A393E">
        <w:rPr>
          <w:b/>
          <w:color w:val="222222"/>
        </w:rPr>
        <w:t>Test Yourself:</w:t>
      </w:r>
      <w:r w:rsidR="00F05E6E" w:rsidRPr="004A393E">
        <w:rPr>
          <w:color w:val="222222"/>
        </w:rPr>
        <w:t xml:space="preserve"> T</w:t>
      </w:r>
      <w:r w:rsidR="0014757B" w:rsidRPr="004A393E">
        <w:rPr>
          <w:color w:val="222222"/>
        </w:rPr>
        <w:t xml:space="preserve">he last response should be </w:t>
      </w:r>
      <w:r>
        <w:rPr>
          <w:color w:val="222222"/>
        </w:rPr>
        <w:t>40</w:t>
      </w:r>
      <w:r w:rsidR="0014757B" w:rsidRPr="004A393E">
        <w:rPr>
          <w:color w:val="222222"/>
        </w:rPr>
        <w:t xml:space="preserve"> (delete “kmol”).</w:t>
      </w:r>
    </w:p>
    <w:p w:rsidR="0014757B" w:rsidRPr="004A393E" w:rsidRDefault="0014757B" w:rsidP="0014757B">
      <w:pPr>
        <w:pStyle w:val="NormalWeb"/>
        <w:numPr>
          <w:ilvl w:val="0"/>
          <w:numId w:val="1"/>
        </w:numPr>
        <w:shd w:val="clear" w:color="auto" w:fill="FFFFFF"/>
        <w:tabs>
          <w:tab w:val="left" w:pos="6660"/>
        </w:tabs>
        <w:spacing w:before="0" w:beforeAutospacing="0" w:after="0" w:afterAutospacing="0"/>
        <w:ind w:left="360" w:hanging="270"/>
        <w:jc w:val="both"/>
        <w:rPr>
          <w:b/>
          <w:color w:val="222222"/>
        </w:rPr>
      </w:pPr>
      <w:r w:rsidRPr="004A393E">
        <w:rPr>
          <w:b/>
          <w:color w:val="222222"/>
        </w:rPr>
        <w:t>Section 4.6d</w:t>
      </w:r>
      <w:r w:rsidR="00472601" w:rsidRPr="004A393E">
        <w:rPr>
          <w:b/>
          <w:color w:val="222222"/>
        </w:rPr>
        <w:t xml:space="preserve">, </w:t>
      </w:r>
      <w:r w:rsidRPr="004A393E">
        <w:rPr>
          <w:b/>
          <w:color w:val="222222"/>
        </w:rPr>
        <w:t>Test Yourself:</w:t>
      </w:r>
      <w:r w:rsidRPr="004A393E">
        <w:rPr>
          <w:color w:val="222222"/>
        </w:rPr>
        <w:t xml:space="preserve"> Question 4: the response should be “80, 10” (delete “mol”).</w:t>
      </w:r>
    </w:p>
    <w:p w:rsidR="002A2E5A" w:rsidRPr="004A393E" w:rsidRDefault="00E83956" w:rsidP="002A2E5A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7a</w:t>
      </w:r>
      <w:r w:rsidR="00CD3009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CD3009" w:rsidRPr="004A393E">
        <w:rPr>
          <w:rFonts w:ascii="Times New Roman" w:hAnsi="Times New Roman" w:cs="Times New Roman"/>
          <w:sz w:val="24"/>
          <w:szCs w:val="24"/>
        </w:rPr>
        <w:t>F</w:t>
      </w:r>
      <w:r w:rsidR="00513646" w:rsidRPr="004A393E">
        <w:rPr>
          <w:rFonts w:ascii="Times New Roman" w:hAnsi="Times New Roman" w:cs="Times New Roman"/>
          <w:sz w:val="24"/>
          <w:szCs w:val="24"/>
        </w:rPr>
        <w:t>or the atomic C balance, the equation underneath the vertical arrow</w:t>
      </w:r>
      <w:r w:rsidR="00CD3009" w:rsidRPr="004A393E">
        <w:rPr>
          <w:rFonts w:ascii="Times New Roman" w:hAnsi="Times New Roman" w:cs="Times New Roman"/>
          <w:sz w:val="24"/>
          <w:szCs w:val="24"/>
        </w:rPr>
        <w:t xml:space="preserve"> should read</w:t>
      </w:r>
      <w:r w:rsidR="00513646" w:rsidRPr="004A393E">
        <w:rPr>
          <w:rFonts w:ascii="Times New Roman" w:hAnsi="Times New Roman" w:cs="Times New Roman"/>
          <w:sz w:val="24"/>
          <w:szCs w:val="24"/>
        </w:rPr>
        <w:t xml:space="preserve"> “200 kmol C/min = </w:t>
      </w:r>
      <w:r w:rsidR="00513646" w:rsidRPr="004A393E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028" type="#_x0000_t75" style="width:42.75pt;height:18.75pt" o:ole="">
            <v:imagedata r:id="rId14" o:title=""/>
          </v:shape>
          <o:OLEObject Type="Embed" ProgID="Equation.DSMT4" ShapeID="_x0000_i1028" DrawAspect="Content" ObjectID="_1724056806" r:id="rId15"/>
        </w:object>
      </w:r>
      <w:r w:rsidR="00513646" w:rsidRPr="004A393E">
        <w:rPr>
          <w:rFonts w:ascii="Times New Roman" w:hAnsi="Times New Roman" w:cs="Times New Roman"/>
          <w:sz w:val="24"/>
          <w:szCs w:val="24"/>
        </w:rPr>
        <w:t>”</w:t>
      </w:r>
    </w:p>
    <w:p w:rsidR="00A3467C" w:rsidRPr="004A393E" w:rsidRDefault="0014757B" w:rsidP="0014757B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7e</w:t>
      </w:r>
      <w:r w:rsidR="00472601" w:rsidRPr="004A393E">
        <w:rPr>
          <w:rFonts w:ascii="Times New Roman" w:hAnsi="Times New Roman" w:cs="Times New Roman"/>
          <w:b/>
          <w:sz w:val="24"/>
          <w:szCs w:val="24"/>
        </w:rPr>
        <w:t>,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b/>
          <w:color w:val="222222"/>
          <w:sz w:val="24"/>
        </w:rPr>
        <w:t>Test Yourself</w:t>
      </w:r>
      <w:r w:rsidR="00A3467C" w:rsidRPr="004A393E">
        <w:rPr>
          <w:rFonts w:ascii="Times New Roman" w:hAnsi="Times New Roman" w:cs="Times New Roman"/>
          <w:b/>
          <w:color w:val="222222"/>
          <w:sz w:val="24"/>
        </w:rPr>
        <w:t>, Question 3</w:t>
      </w:r>
      <w:r w:rsidRPr="004A393E">
        <w:rPr>
          <w:b/>
          <w:color w:val="222222"/>
        </w:rPr>
        <w:t>: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3467C" w:rsidRPr="004A393E" w:rsidRDefault="00A3467C" w:rsidP="00A3467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R</w:t>
      </w:r>
      <w:r w:rsidR="0014757B" w:rsidRPr="004A393E">
        <w:rPr>
          <w:rFonts w:ascii="Times New Roman" w:hAnsi="Times New Roman" w:cs="Times New Roman"/>
          <w:sz w:val="24"/>
          <w:szCs w:val="24"/>
        </w:rPr>
        <w:t xml:space="preserve">emove the “mol” unit from each extent of reaction answer </w:t>
      </w:r>
      <w:r w:rsidR="0014757B" w:rsidRPr="004A393E">
        <w:rPr>
          <w:rFonts w:ascii="Times New Roman" w:hAnsi="Times New Roman" w:cs="Times New Roman"/>
          <w:position w:val="-10"/>
          <w:sz w:val="24"/>
          <w:szCs w:val="24"/>
        </w:rPr>
        <w:object w:dxaOrig="780" w:dyaOrig="300">
          <v:shape id="_x0000_i1029" type="#_x0000_t75" style="width:39pt;height:15pt" o:ole="">
            <v:imagedata r:id="rId16" o:title=""/>
          </v:shape>
          <o:OLEObject Type="Embed" ProgID="Equation.DSMT4" ShapeID="_x0000_i1029" DrawAspect="Content" ObjectID="_1724056807" r:id="rId17"/>
        </w:object>
      </w:r>
      <w:r w:rsidR="0014757B" w:rsidRPr="004A393E">
        <w:rPr>
          <w:rFonts w:ascii="Times New Roman" w:hAnsi="Times New Roman" w:cs="Times New Roman"/>
          <w:sz w:val="24"/>
          <w:szCs w:val="24"/>
        </w:rPr>
        <w:t xml:space="preserve">, 3 instances. </w:t>
      </w:r>
    </w:p>
    <w:p w:rsidR="0014757B" w:rsidRPr="004A393E" w:rsidRDefault="0014757B" w:rsidP="00A3467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Show each of the equations on a separate line so that they don’t run together:</w:t>
      </w:r>
    </w:p>
    <w:p w:rsidR="0014757B" w:rsidRPr="004A393E" w:rsidRDefault="0014757B" w:rsidP="00A3467C">
      <w:pPr>
        <w:pStyle w:val="ListParagraph"/>
        <w:ind w:left="1440"/>
        <w:rPr>
          <w:rFonts w:ascii="Georgia" w:hAnsi="Georgia"/>
          <w:color w:val="000000"/>
        </w:rPr>
      </w:pPr>
      <w:r w:rsidRPr="004A393E">
        <w:rPr>
          <w:rFonts w:ascii="Georgia" w:hAnsi="Georgia"/>
          <w:color w:val="000000"/>
        </w:rPr>
        <w:t>40 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CH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 xml:space="preserve">4 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= </w:t>
      </w:r>
      <w:r w:rsidRPr="004A393E">
        <w:rPr>
          <w:rStyle w:val="mjxassistivemathml"/>
          <w:rFonts w:ascii="Georgia" w:hAnsi="Georgia"/>
          <w:color w:val="000000"/>
          <w:sz w:val="26"/>
          <w:szCs w:val="26"/>
          <w:bdr w:val="none" w:sz="0" w:space="0" w:color="auto" w:frame="1"/>
        </w:rPr>
        <w:t>100</w:t>
      </w:r>
      <w:r w:rsidRPr="004A393E">
        <w:rPr>
          <w:rFonts w:ascii="Georgia" w:hAnsi="Georgia"/>
          <w:color w:val="000000"/>
        </w:rPr>
        <w:t> 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CH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>4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−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 xml:space="preserve">ξ </w:t>
      </w:r>
      <w:r w:rsidRPr="004A393E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 xml:space="preserve">⇒ 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>ξ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=60</w:t>
      </w:r>
    </w:p>
    <w:p w:rsidR="0014757B" w:rsidRPr="004A393E" w:rsidRDefault="0014757B" w:rsidP="00A3467C">
      <w:pPr>
        <w:pStyle w:val="ListParagraph"/>
        <w:ind w:left="1080" w:firstLine="360"/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</w:pPr>
      <w:r w:rsidRPr="004A393E">
        <w:rPr>
          <w:rFonts w:ascii="Georgia" w:hAnsi="Georgia"/>
          <w:color w:val="000000"/>
        </w:rPr>
        <w:t>130 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O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 xml:space="preserve">2 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= </w:t>
      </w:r>
      <w:r w:rsidRPr="004A393E">
        <w:rPr>
          <w:rStyle w:val="mjxassistivemathml"/>
          <w:rFonts w:ascii="Georgia" w:hAnsi="Georgia"/>
          <w:color w:val="000000"/>
          <w:sz w:val="26"/>
          <w:szCs w:val="26"/>
          <w:bdr w:val="none" w:sz="0" w:space="0" w:color="auto" w:frame="1"/>
        </w:rPr>
        <w:t>250</w:t>
      </w:r>
      <w:r w:rsidRPr="004A393E">
        <w:rPr>
          <w:rFonts w:ascii="Georgia" w:hAnsi="Georgia"/>
          <w:color w:val="000000"/>
        </w:rPr>
        <w:t> 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O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>2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−2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 xml:space="preserve">ξ </w:t>
      </w:r>
      <w:r w:rsidRPr="004A393E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 xml:space="preserve">⇒ 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>ξ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=60</w:t>
      </w:r>
    </w:p>
    <w:p w:rsidR="0014757B" w:rsidRPr="004A393E" w:rsidRDefault="0014757B" w:rsidP="0014757B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Georgia" w:hAnsi="Georgia"/>
          <w:color w:val="000000"/>
        </w:rPr>
        <w:t xml:space="preserve">  </w:t>
      </w:r>
      <w:r w:rsidR="00A3467C" w:rsidRPr="004A393E">
        <w:rPr>
          <w:rFonts w:ascii="Georgia" w:hAnsi="Georgia"/>
          <w:color w:val="000000"/>
        </w:rPr>
        <w:tab/>
      </w:r>
      <w:r w:rsidR="00A3467C" w:rsidRPr="004A393E">
        <w:rPr>
          <w:rFonts w:ascii="Georgia" w:hAnsi="Georgia"/>
          <w:color w:val="000000"/>
        </w:rPr>
        <w:tab/>
      </w:r>
      <w:r w:rsidRPr="004A393E">
        <w:rPr>
          <w:rFonts w:ascii="Georgia" w:hAnsi="Georgia"/>
          <w:color w:val="000000"/>
        </w:rPr>
        <w:t>60 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CO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 xml:space="preserve">2 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= 0 mol </w:t>
      </w:r>
      <w:r w:rsidRPr="004A393E">
        <w:rPr>
          <w:rStyle w:val="mjxassistivemathml"/>
          <w:rFonts w:ascii="Georgia" w:hAnsi="Georgia"/>
          <w:color w:val="000000"/>
          <w:sz w:val="26"/>
          <w:szCs w:val="26"/>
          <w:bdr w:val="none" w:sz="0" w:space="0" w:color="auto" w:frame="1"/>
        </w:rPr>
        <w:t>CO2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+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 xml:space="preserve">ξ </w:t>
      </w:r>
      <w:r w:rsidRPr="004A393E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 xml:space="preserve">⇒ 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>ξ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=60</w:t>
      </w:r>
    </w:p>
    <w:p w:rsidR="00A31D9F" w:rsidRPr="004A393E" w:rsidRDefault="0014757B" w:rsidP="00A31D9F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sz w:val="24"/>
          <w:szCs w:val="24"/>
        </w:rPr>
        <w:t xml:space="preserve">Section 4.7e, </w:t>
      </w:r>
      <w:r w:rsidR="00CD3009" w:rsidRPr="004A393E">
        <w:rPr>
          <w:rFonts w:ascii="Times New Roman" w:hAnsi="Times New Roman" w:cs="Times New Roman"/>
          <w:b/>
          <w:bCs/>
          <w:sz w:val="24"/>
          <w:szCs w:val="24"/>
        </w:rPr>
        <w:t>Example 4.7-1</w:t>
      </w:r>
      <w:r w:rsidR="00A3467C" w:rsidRPr="004A393E">
        <w:rPr>
          <w:rFonts w:ascii="Times New Roman" w:hAnsi="Times New Roman" w:cs="Times New Roman"/>
          <w:b/>
          <w:bCs/>
          <w:sz w:val="24"/>
          <w:szCs w:val="24"/>
        </w:rPr>
        <w:t xml:space="preserve"> Solution</w:t>
      </w:r>
      <w:r w:rsidR="00EE2E9A" w:rsidRPr="004A393E">
        <w:rPr>
          <w:rFonts w:ascii="Times New Roman" w:hAnsi="Times New Roman" w:cs="Times New Roman"/>
          <w:sz w:val="24"/>
          <w:szCs w:val="24"/>
        </w:rPr>
        <w:t xml:space="preserve">:   </w:t>
      </w:r>
    </w:p>
    <w:p w:rsidR="00A31D9F" w:rsidRPr="004A393E" w:rsidRDefault="00EE2E9A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 xml:space="preserve"> Balance, the general mass balance equation for 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 xml:space="preserve"> should say: "Output = Input - Consumption" instead of "Output = Generation - Consumption".</w:t>
      </w:r>
    </w:p>
    <w:p w:rsidR="00A31D9F" w:rsidRPr="004A393E" w:rsidRDefault="00A31D9F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next-to-last sentence of the </w:t>
      </w:r>
      <w:r w:rsidR="00A3467C" w:rsidRPr="004A393E">
        <w:rPr>
          <w:rFonts w:ascii="Times New Roman" w:hAnsi="Times New Roman" w:cs="Times New Roman"/>
          <w:sz w:val="24"/>
          <w:szCs w:val="24"/>
        </w:rPr>
        <w:t>solution</w:t>
      </w:r>
      <w:r w:rsidRPr="004A393E">
        <w:rPr>
          <w:rFonts w:ascii="Times New Roman" w:hAnsi="Times New Roman" w:cs="Times New Roman"/>
          <w:sz w:val="24"/>
          <w:szCs w:val="24"/>
        </w:rPr>
        <w:t>, replace “Once again the same flow rates have been calculated,” with “Once again the same molar amounts have been calculated,”.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A31D9F" w:rsidRPr="004A393E" w:rsidRDefault="002A2E5A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line under equation (2), the end of the sentence should read “…yields the following five extent of reaction balances [(3) – (7)] in five….”.   </w:t>
      </w:r>
    </w:p>
    <w:p w:rsidR="002A2E5A" w:rsidRPr="004A393E" w:rsidRDefault="002A2E5A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Equation (5) should read 8</w:t>
      </w:r>
      <w:r w:rsidRPr="004A393E">
        <w:rPr>
          <w:rFonts w:ascii="Times New Roman" w:hAnsi="Times New Roman" w:cs="Times New Roman"/>
          <w:i/>
          <w:sz w:val="24"/>
          <w:szCs w:val="24"/>
        </w:rPr>
        <w:t>n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 xml:space="preserve">CO 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= </w:t>
      </w:r>
      <w:r w:rsidRPr="004A393E">
        <w:rPr>
          <w:rFonts w:ascii="Times New Roman" w:hAnsi="Times New Roman" w:cs="Times New Roman"/>
          <w:i/>
          <w:sz w:val="24"/>
          <w:szCs w:val="24"/>
        </w:rPr>
        <w:t>n</w:t>
      </w:r>
      <w:r w:rsidRPr="004A393E">
        <w:rPr>
          <w:rFonts w:ascii="Times New Roman" w:hAnsi="Times New Roman" w:cs="Times New Roman"/>
          <w:i/>
          <w:sz w:val="24"/>
          <w:szCs w:val="24"/>
          <w:vertAlign w:val="subscript"/>
        </w:rPr>
        <w:t>CO2</w:t>
      </w:r>
      <w:r w:rsidRPr="004A393E">
        <w:rPr>
          <w:rFonts w:ascii="Times New Roman" w:hAnsi="Times New Roman" w:cs="Times New Roman"/>
          <w:i/>
          <w:sz w:val="24"/>
          <w:szCs w:val="24"/>
        </w:rPr>
        <w:t xml:space="preserve">) = </w:t>
      </w:r>
      <w:r w:rsidRPr="004A393E">
        <w:rPr>
          <w:rFonts w:ascii="Times New Roman" w:hAnsi="Times New Roman" w:cs="Times New Roman"/>
          <w:sz w:val="24"/>
          <w:szCs w:val="24"/>
        </w:rPr>
        <w:t>(1 mol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)</w:t>
      </w:r>
      <w:r w:rsidRPr="004A393E">
        <w:rPr>
          <w:rFonts w:ascii="Symbol" w:hAnsi="Symbol" w:cs="Times New Roman"/>
          <w:sz w:val="24"/>
          <w:szCs w:val="24"/>
        </w:rPr>
        <w:t>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A3467C" w:rsidRPr="004A393E" w:rsidRDefault="00A3467C" w:rsidP="00A3467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4.1667 L/s”</w:t>
      </w:r>
    </w:p>
    <w:p w:rsidR="00A3467C" w:rsidRPr="004A393E" w:rsidRDefault="00A3467C" w:rsidP="00A3467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for (a) instead of (b)</w:t>
      </w:r>
    </w:p>
    <w:p w:rsidR="00490E25" w:rsidRPr="004A393E" w:rsidRDefault="00F6760E" w:rsidP="00490E25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sz w:val="24"/>
          <w:szCs w:val="24"/>
        </w:rPr>
        <w:t>Problem 4.5</w:t>
      </w:r>
      <w:r w:rsidR="00490E25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F05E6E" w:rsidRPr="004A393E">
        <w:rPr>
          <w:rFonts w:ascii="Times New Roman" w:hAnsi="Times New Roman" w:cs="Times New Roman"/>
          <w:sz w:val="24"/>
          <w:szCs w:val="24"/>
        </w:rPr>
        <w:t>In the problem statement, p</w:t>
      </w:r>
      <w:r w:rsidR="00490E25" w:rsidRPr="004A393E">
        <w:rPr>
          <w:rFonts w:ascii="Times New Roman" w:hAnsi="Times New Roman" w:cs="Times New Roman"/>
          <w:sz w:val="24"/>
          <w:szCs w:val="24"/>
        </w:rPr>
        <w:t xml:space="preserve">art (a), line 2, the units of </w:t>
      </w:r>
      <w:r w:rsidR="00490E25" w:rsidRPr="004A393E">
        <w:rPr>
          <w:rFonts w:ascii="Times New Roman" w:hAnsi="Times New Roman" w:cs="Times New Roman"/>
          <w:position w:val="-12"/>
          <w:sz w:val="24"/>
          <w:szCs w:val="24"/>
        </w:rPr>
        <w:object w:dxaOrig="360" w:dyaOrig="340">
          <v:shape id="_x0000_i1030" type="#_x0000_t75" style="width:18.75pt;height:18pt" o:ole="">
            <v:imagedata r:id="rId18" o:title=""/>
          </v:shape>
          <o:OLEObject Type="Embed" ProgID="Equation.DSMT4" ShapeID="_x0000_i1030" DrawAspect="Content" ObjectID="_1724056808" r:id="rId19"/>
        </w:object>
      </w:r>
      <w:r w:rsidR="00490E25" w:rsidRPr="004A393E">
        <w:rPr>
          <w:rFonts w:ascii="Times New Roman" w:hAnsi="Times New Roman" w:cs="Times New Roman"/>
          <w:sz w:val="24"/>
          <w:szCs w:val="24"/>
        </w:rPr>
        <w:t xml:space="preserve"> should be 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(g C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H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/sec). </w:t>
      </w:r>
    </w:p>
    <w:p w:rsidR="00CA2FB6" w:rsidRPr="004A393E" w:rsidRDefault="00F6760E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19</w:t>
      </w:r>
      <w:r w:rsidR="001D00A5"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: </w:t>
      </w:r>
      <w:r w:rsidR="00F05E6E" w:rsidRPr="004A393E">
        <w:rPr>
          <w:rFonts w:ascii="Times New Roman" w:hAnsi="Times New Roman" w:cs="Times New Roman"/>
          <w:color w:val="222222"/>
          <w:sz w:val="24"/>
          <w:szCs w:val="24"/>
        </w:rPr>
        <w:t>In the problem statement, o</w:t>
      </w:r>
      <w:r w:rsidR="002752EB" w:rsidRPr="004A393E">
        <w:rPr>
          <w:rFonts w:ascii="Times New Roman" w:hAnsi="Times New Roman" w:cs="Times New Roman"/>
          <w:color w:val="222222"/>
          <w:sz w:val="24"/>
          <w:szCs w:val="24"/>
        </w:rPr>
        <w:t>n the second line of part (</w:t>
      </w:r>
      <w:r w:rsidR="002752EB" w:rsidRPr="004A393E">
        <w:rPr>
          <w:rFonts w:ascii="Times New Roman" w:hAnsi="Times New Roman" w:cs="Times New Roman"/>
          <w:color w:val="222222"/>
          <w:sz w:val="24"/>
          <w:szCs w:val="24"/>
          <w:u w:val="single"/>
        </w:rPr>
        <w:t>a</w:t>
      </w:r>
      <w:r w:rsidR="00CA2FB6" w:rsidRPr="004A393E">
        <w:rPr>
          <w:rFonts w:ascii="Times New Roman" w:hAnsi="Times New Roman" w:cs="Times New Roman"/>
          <w:color w:val="222222"/>
          <w:sz w:val="24"/>
          <w:szCs w:val="24"/>
        </w:rPr>
        <w:t>), replace the word “feed” with “aqueous serine solution”.</w:t>
      </w:r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="006956FE" w:rsidRPr="004A393E">
        <w:rPr>
          <w:rFonts w:ascii="Times New Roman" w:hAnsi="Times New Roman" w:cs="Times New Roman"/>
          <w:color w:val="222222"/>
          <w:sz w:val="24"/>
          <w:szCs w:val="24"/>
        </w:rPr>
        <w:t>T</w:t>
      </w:r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he second line </w:t>
      </w:r>
      <w:r w:rsidR="006956FE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of part (b) </w:t>
      </w:r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>should say “required feed rates of aqueous serine solution and methanol.”</w:t>
      </w:r>
    </w:p>
    <w:p w:rsidR="00C715A2" w:rsidRPr="004A393E" w:rsidRDefault="00A3467C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lastRenderedPageBreak/>
        <w:t>Problem 4.36</w:t>
      </w:r>
      <w:r w:rsidR="00C715A2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n </w:t>
      </w:r>
      <w:r w:rsidR="00F05E6E" w:rsidRPr="004A393E">
        <w:rPr>
          <w:rFonts w:ascii="Times New Roman" w:hAnsi="Times New Roman" w:cs="Times New Roman"/>
          <w:sz w:val="24"/>
          <w:szCs w:val="24"/>
        </w:rPr>
        <w:t xml:space="preserve">the problem statement, in 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the list of data provided, </w:t>
      </w:r>
      <w:r w:rsidR="00C715A2" w:rsidRPr="004A393E">
        <w:rPr>
          <w:rFonts w:ascii="Times New Roman" w:hAnsi="Times New Roman" w:cs="Times New Roman"/>
          <w:i/>
          <w:sz w:val="24"/>
          <w:szCs w:val="24"/>
        </w:rPr>
        <w:t>R</w:t>
      </w:r>
      <w:r w:rsidR="00C715A2" w:rsidRPr="004A393E">
        <w:rPr>
          <w:rFonts w:ascii="Times New Roman" w:hAnsi="Times New Roman" w:cs="Times New Roman"/>
          <w:sz w:val="24"/>
          <w:szCs w:val="24"/>
        </w:rPr>
        <w:t>(SO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analyzer) for the outlet gas should be 11.6, not 116. </w:t>
      </w:r>
    </w:p>
    <w:p w:rsidR="006C1FE8" w:rsidRPr="004A393E" w:rsidRDefault="00A3467C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43</w:t>
      </w:r>
      <w:r w:rsidR="006C1FE8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6C1FE8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In</w:t>
      </w:r>
      <w:r w:rsidR="006C1FE8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F05E6E" w:rsidRPr="004A393E">
        <w:rPr>
          <w:rFonts w:ascii="Times New Roman" w:hAnsi="Times New Roman" w:cs="Times New Roman"/>
          <w:sz w:val="24"/>
          <w:szCs w:val="24"/>
        </w:rPr>
        <w:t xml:space="preserve">the problem statement, </w:t>
      </w:r>
      <w:r w:rsidR="006C1FE8" w:rsidRPr="004A393E">
        <w:rPr>
          <w:rFonts w:ascii="Times New Roman" w:hAnsi="Times New Roman" w:cs="Times New Roman"/>
          <w:sz w:val="24"/>
          <w:szCs w:val="24"/>
        </w:rPr>
        <w:t>part (c</w:t>
      </w:r>
      <w:r w:rsidR="00C61951" w:rsidRPr="004A393E">
        <w:rPr>
          <w:rFonts w:ascii="Times New Roman" w:hAnsi="Times New Roman" w:cs="Times New Roman"/>
          <w:sz w:val="24"/>
          <w:szCs w:val="24"/>
        </w:rPr>
        <w:t>), the third line should say “65</w:t>
      </w:r>
      <w:r w:rsidR="006C1FE8" w:rsidRPr="004A393E">
        <w:rPr>
          <w:rFonts w:ascii="Times New Roman" w:hAnsi="Times New Roman" w:cs="Times New Roman"/>
          <w:sz w:val="24"/>
          <w:szCs w:val="24"/>
        </w:rPr>
        <w:t>%” instead of “58%”.</w:t>
      </w:r>
    </w:p>
    <w:p w:rsidR="009848B2" w:rsidRPr="004A393E" w:rsidRDefault="00A3467C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Problem 4.46</w:t>
      </w:r>
      <w:r w:rsidR="00E8574B" w:rsidRPr="004A393E">
        <w:rPr>
          <w:b/>
        </w:rPr>
        <w:t xml:space="preserve">: </w:t>
      </w:r>
      <w:r w:rsidR="00F05E6E" w:rsidRPr="004A393E">
        <w:t>In the problem statement, s</w:t>
      </w:r>
      <w:r w:rsidR="00E8574B" w:rsidRPr="004A393E">
        <w:rPr>
          <w:shd w:val="clear" w:color="auto" w:fill="FFFFFF"/>
        </w:rPr>
        <w:t>econd paragraph, line 6, it should say "20.0 kg" instead of "2.0 kg".</w:t>
      </w:r>
    </w:p>
    <w:p w:rsidR="00231E41" w:rsidRPr="004A393E" w:rsidRDefault="00A3467C" w:rsidP="009E3E73">
      <w:pPr>
        <w:pStyle w:val="ListParagraph"/>
        <w:numPr>
          <w:ilvl w:val="0"/>
          <w:numId w:val="3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48</w:t>
      </w:r>
      <w:r w:rsidR="00231E41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05E6E"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231E41" w:rsidRPr="004A393E">
        <w:rPr>
          <w:rFonts w:ascii="Times New Roman" w:hAnsi="Times New Roman" w:cs="Times New Roman"/>
          <w:sz w:val="24"/>
          <w:szCs w:val="24"/>
        </w:rPr>
        <w:t>he second sentence should say</w:t>
      </w:r>
      <w:r w:rsidR="00231E41"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31E41" w:rsidRPr="004A393E">
        <w:rPr>
          <w:rFonts w:ascii="Arial" w:hAnsi="Arial" w:cs="Arial"/>
          <w:color w:val="222222"/>
          <w:sz w:val="24"/>
          <w:szCs w:val="24"/>
          <w:shd w:val="clear" w:color="auto" w:fill="FFFFFF"/>
        </w:rPr>
        <w:t>"</w:t>
      </w:r>
      <w:r w:rsidR="00231E41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he feed ratio to the extractor is 3 kg hexane/kg beans".</w:t>
      </w:r>
    </w:p>
    <w:p w:rsidR="00A3467C" w:rsidRPr="004A393E" w:rsidRDefault="00A3467C" w:rsidP="00A3467C">
      <w:pPr>
        <w:pStyle w:val="ListParagraph"/>
        <w:numPr>
          <w:ilvl w:val="0"/>
          <w:numId w:val="3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6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e) </w:t>
      </w:r>
      <w:r w:rsidRPr="004A393E">
        <w:rPr>
          <w:rFonts w:ascii="Times New Roman" w:hAnsi="Times New Roman" w:cs="Times New Roman"/>
          <w:sz w:val="24"/>
          <w:szCs w:val="24"/>
        </w:rPr>
        <w:t>0.795 mol A reacted/mol A fed”</w:t>
      </w:r>
    </w:p>
    <w:p w:rsidR="00A3467C" w:rsidRPr="004A393E" w:rsidRDefault="00A3467C" w:rsidP="000F7908">
      <w:pPr>
        <w:pStyle w:val="ListParagraph"/>
        <w:numPr>
          <w:ilvl w:val="0"/>
          <w:numId w:val="10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80</w:t>
      </w:r>
      <w:r w:rsidR="000F7908"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: </w:t>
      </w:r>
    </w:p>
    <w:p w:rsidR="000F7908" w:rsidRPr="004A393E" w:rsidRDefault="00A3467C" w:rsidP="00A3467C">
      <w:pPr>
        <w:pStyle w:val="ListParagraph"/>
        <w:numPr>
          <w:ilvl w:val="1"/>
          <w:numId w:val="10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R</w:t>
      </w:r>
      <w:r w:rsidR="000F7908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eplace </w:t>
      </w:r>
      <w:r w:rsidR="00DB673F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the problem statement of </w:t>
      </w:r>
      <w:r w:rsidR="000F7908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part (a) with the following:  “For a methanol production rate of 100 kmol/h, calculate the fresh feed rate (kmol/h), the molar flow rate and composition of the purge gas, and the overall and single-pass conversions.”</w:t>
      </w:r>
    </w:p>
    <w:p w:rsidR="00A3467C" w:rsidRPr="004A393E" w:rsidRDefault="00A3467C" w:rsidP="00A3467C">
      <w:pPr>
        <w:pStyle w:val="ListParagraph"/>
        <w:numPr>
          <w:ilvl w:val="1"/>
          <w:numId w:val="10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The answer </w:t>
      </w:r>
      <w:r w:rsidRPr="004A393E">
        <w:rPr>
          <w:rFonts w:ascii="Times New Roman" w:eastAsia="Times New Roman" w:hAnsi="Times New Roman" w:cs="Times New Roman"/>
          <w:color w:val="000000"/>
          <w:sz w:val="24"/>
        </w:rPr>
        <w:t>should be “(a) Overall conversion: 76%”</w:t>
      </w:r>
    </w:p>
    <w:p w:rsidR="00A3467C" w:rsidRPr="004A393E" w:rsidRDefault="00A3467C" w:rsidP="00A3467C">
      <w:pPr>
        <w:pStyle w:val="ListParagraph"/>
        <w:numPr>
          <w:ilvl w:val="0"/>
          <w:numId w:val="10"/>
        </w:numPr>
        <w:spacing w:after="0"/>
        <w:ind w:left="360" w:hanging="274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8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260.4 kmol C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4A393E">
        <w:rPr>
          <w:rFonts w:ascii="Times New Roman" w:hAnsi="Times New Roman" w:cs="Times New Roman"/>
          <w:sz w:val="24"/>
          <w:szCs w:val="24"/>
        </w:rPr>
        <w:t>H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Pr="004A393E">
        <w:rPr>
          <w:rFonts w:ascii="Times New Roman" w:hAnsi="Times New Roman" w:cs="Times New Roman"/>
          <w:sz w:val="24"/>
          <w:szCs w:val="24"/>
        </w:rPr>
        <w:t>/h.</w:t>
      </w:r>
    </w:p>
    <w:p w:rsidR="00A3467C" w:rsidRPr="004A393E" w:rsidRDefault="00A3467C" w:rsidP="00A3467C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4"/>
        <w:rPr>
          <w:b/>
        </w:rPr>
      </w:pPr>
      <w:r w:rsidRPr="004A393E">
        <w:rPr>
          <w:b/>
        </w:rPr>
        <w:t>Problem 4.90</w:t>
      </w:r>
      <w:r w:rsidR="00850579" w:rsidRPr="004A393E">
        <w:rPr>
          <w:b/>
        </w:rPr>
        <w:t xml:space="preserve">:  </w:t>
      </w:r>
    </w:p>
    <w:p w:rsidR="00850579" w:rsidRPr="004A393E" w:rsidRDefault="00DB673F" w:rsidP="00A3467C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problem statement, c</w:t>
      </w:r>
      <w:r w:rsidR="00850579" w:rsidRPr="004A393E">
        <w:t>hange the CO</w:t>
      </w:r>
      <w:r w:rsidR="00850579" w:rsidRPr="004A393E">
        <w:rPr>
          <w:vertAlign w:val="subscript"/>
        </w:rPr>
        <w:t>2</w:t>
      </w:r>
      <w:r w:rsidR="00850579" w:rsidRPr="004A393E">
        <w:t xml:space="preserve"> mole% to 24.5% and the CO mole % to 6.10%.</w:t>
      </w:r>
    </w:p>
    <w:p w:rsidR="00A3467C" w:rsidRPr="004A393E" w:rsidRDefault="00A3467C" w:rsidP="00A3467C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The answer should be “</w:t>
      </w:r>
      <w:r w:rsidRPr="004A393E">
        <w:rPr>
          <w:b/>
        </w:rPr>
        <w:t xml:space="preserve">(a) </w:t>
      </w:r>
      <w:r w:rsidRPr="004A393E">
        <w:t>49% excess O</w:t>
      </w:r>
      <w:r w:rsidRPr="004A393E">
        <w:rPr>
          <w:vertAlign w:val="subscript"/>
        </w:rPr>
        <w:t>2</w:t>
      </w:r>
      <w:r w:rsidRPr="004A393E">
        <w:t>”.</w:t>
      </w:r>
    </w:p>
    <w:p w:rsidR="00A3467C" w:rsidRPr="004A393E" w:rsidRDefault="00A3467C" w:rsidP="00A3467C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4.96: </w:t>
      </w:r>
      <w:r w:rsidRPr="004A393E">
        <w:rPr>
          <w:rFonts w:ascii="Times New Roman" w:hAnsi="Times New Roman" w:cs="Times New Roman"/>
          <w:sz w:val="24"/>
          <w:szCs w:val="24"/>
        </w:rPr>
        <w:t>The answer should be “10.7%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”.</w:t>
      </w:r>
    </w:p>
    <w:p w:rsidR="00A3467C" w:rsidRPr="004A393E" w:rsidRDefault="00A3467C" w:rsidP="00A3467C">
      <w:pPr>
        <w:pStyle w:val="NormalWeb"/>
        <w:shd w:val="clear" w:color="auto" w:fill="FFFFFF"/>
        <w:spacing w:before="0" w:beforeAutospacing="0" w:after="0" w:afterAutospacing="0"/>
        <w:rPr>
          <w:b/>
        </w:rPr>
      </w:pPr>
    </w:p>
    <w:p w:rsidR="00A3467C" w:rsidRPr="004A393E" w:rsidRDefault="00A3467C" w:rsidP="00A3467C">
      <w:pPr>
        <w:pStyle w:val="NormalWeb"/>
        <w:shd w:val="clear" w:color="auto" w:fill="FFFFFF"/>
        <w:spacing w:before="0" w:beforeAutospacing="0" w:after="0" w:afterAutospacing="0"/>
        <w:rPr>
          <w:b/>
          <w:color w:val="0000FF"/>
        </w:rPr>
      </w:pPr>
      <w:r w:rsidRPr="004A393E">
        <w:rPr>
          <w:b/>
          <w:color w:val="0000FF"/>
        </w:rPr>
        <w:t>CHAPTER 5</w:t>
      </w:r>
    </w:p>
    <w:p w:rsidR="00A3467C" w:rsidRPr="004A393E" w:rsidRDefault="00A3467C" w:rsidP="00A3467C">
      <w:pPr>
        <w:pStyle w:val="NormalWeb"/>
        <w:shd w:val="clear" w:color="auto" w:fill="FFFFFF"/>
        <w:spacing w:before="0" w:beforeAutospacing="0" w:after="0" w:afterAutospacing="0"/>
        <w:rPr>
          <w:b/>
        </w:rPr>
      </w:pPr>
    </w:p>
    <w:p w:rsidR="00E70D73" w:rsidRPr="004A393E" w:rsidRDefault="00266F81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Section 5.2c, Example 5.2-5</w:t>
      </w:r>
      <w:r w:rsidR="00E70D73" w:rsidRPr="004A393E">
        <w:rPr>
          <w:b/>
        </w:rPr>
        <w:t xml:space="preserve">:  </w:t>
      </w:r>
      <w:r w:rsidRPr="004A393E">
        <w:t>I</w:t>
      </w:r>
      <w:r w:rsidR="00E70D73" w:rsidRPr="004A393E">
        <w:t>n</w:t>
      </w:r>
      <w:r w:rsidR="00DB673F" w:rsidRPr="004A393E">
        <w:t xml:space="preserve"> the solution, in</w:t>
      </w:r>
      <w:r w:rsidR="00E70D73" w:rsidRPr="004A393E">
        <w:t xml:space="preserve"> the degree of freedom analysis, third line, it should say “(overall, C</w:t>
      </w:r>
      <w:r w:rsidR="00E70D73" w:rsidRPr="004A393E">
        <w:rPr>
          <w:vertAlign w:val="subscript"/>
        </w:rPr>
        <w:t>3</w:t>
      </w:r>
      <w:r w:rsidR="00E70D73" w:rsidRPr="004A393E">
        <w:t>H</w:t>
      </w:r>
      <w:r w:rsidR="00E70D73" w:rsidRPr="004A393E">
        <w:rPr>
          <w:vertAlign w:val="subscript"/>
        </w:rPr>
        <w:t>6</w:t>
      </w:r>
      <w:r w:rsidR="00E70D73" w:rsidRPr="004A393E">
        <w:t>O)”</w:t>
      </w:r>
    </w:p>
    <w:p w:rsidR="00740926" w:rsidRPr="004A393E" w:rsidRDefault="00266F81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Section 5.3b</w:t>
      </w:r>
      <w:r w:rsidR="00740926" w:rsidRPr="004A393E">
        <w:rPr>
          <w:b/>
        </w:rPr>
        <w:t xml:space="preserve">:  </w:t>
      </w:r>
      <w:r w:rsidR="00740926" w:rsidRPr="004A393E">
        <w:t xml:space="preserve">In the line under equation 5.3-2, the equation should be </w:t>
      </w:r>
      <w:r w:rsidR="00740926" w:rsidRPr="004A393E">
        <w:rPr>
          <w:position w:val="-6"/>
        </w:rPr>
        <w:object w:dxaOrig="1040" w:dyaOrig="320">
          <v:shape id="_x0000_i1031" type="#_x0000_t75" style="width:51.75pt;height:15.75pt" o:ole="">
            <v:imagedata r:id="rId20" o:title=""/>
          </v:shape>
          <o:OLEObject Type="Embed" ProgID="Equation.DSMT4" ShapeID="_x0000_i1031" DrawAspect="Content" ObjectID="_1724056809" r:id="rId21"/>
        </w:object>
      </w:r>
      <w:r w:rsidR="00740926" w:rsidRPr="004A393E">
        <w:t xml:space="preserve">, not </w:t>
      </w:r>
      <w:r w:rsidR="00740926" w:rsidRPr="004A393E">
        <w:rPr>
          <w:position w:val="-6"/>
        </w:rPr>
        <w:object w:dxaOrig="1040" w:dyaOrig="320">
          <v:shape id="_x0000_i1032" type="#_x0000_t75" style="width:51.75pt;height:15.75pt" o:ole="">
            <v:imagedata r:id="rId22" o:title=""/>
          </v:shape>
          <o:OLEObject Type="Embed" ProgID="Equation.DSMT4" ShapeID="_x0000_i1032" DrawAspect="Content" ObjectID="_1724056810" r:id="rId23"/>
        </w:object>
      </w:r>
    </w:p>
    <w:p w:rsidR="00CF308D" w:rsidRPr="004A393E" w:rsidRDefault="00266F81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Section 5.3b, Example 5.3-1</w:t>
      </w:r>
      <w:r w:rsidR="001A4B23" w:rsidRPr="004A393E">
        <w:rPr>
          <w:b/>
        </w:rPr>
        <w:t>:</w:t>
      </w:r>
      <w:r w:rsidR="001A4B23" w:rsidRPr="004A393E">
        <w:t xml:space="preserve"> </w:t>
      </w:r>
    </w:p>
    <w:p w:rsidR="00CF308D" w:rsidRPr="004A393E" w:rsidRDefault="00DB673F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solution, in the third bullet</w:t>
      </w:r>
      <w:r w:rsidR="00CF308D" w:rsidRPr="004A393E">
        <w:t>, the equation numbers are off by one; Equation 5.3-3 should be 5.3-4; Equation 5.3-4 should be 5.3-5; and Equation 5.3-5 should be 5.3-6.</w:t>
      </w:r>
    </w:p>
    <w:p w:rsidR="00DB673F" w:rsidRPr="004A393E" w:rsidRDefault="00DB673F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solution, in the third bullet</w:t>
      </w:r>
      <w:r w:rsidR="001A4B23" w:rsidRPr="004A393E">
        <w:t>,</w:t>
      </w:r>
      <w:r w:rsidRPr="004A393E">
        <w:t xml:space="preserve"> last equation,</w:t>
      </w:r>
      <w:r w:rsidR="001A4B23" w:rsidRPr="004A393E">
        <w:t xml:space="preserve"> the value should be -0.112 instead of -0.113. </w:t>
      </w:r>
    </w:p>
    <w:p w:rsidR="001A4B23" w:rsidRPr="004A393E" w:rsidRDefault="00DB673F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solution, in the fourth bullet,</w:t>
      </w:r>
      <w:r w:rsidR="001A4B23" w:rsidRPr="004A393E">
        <w:t xml:space="preserve"> the denominator</w:t>
      </w:r>
      <w:r w:rsidRPr="004A393E">
        <w:t xml:space="preserve"> in the </w:t>
      </w:r>
      <w:r w:rsidR="002C081E" w:rsidRPr="004A393E">
        <w:t>equation</w:t>
      </w:r>
      <w:r w:rsidR="001A4B23" w:rsidRPr="004A393E">
        <w:t xml:space="preserve"> should be (1.50 + 0.112) instead of (1.50 – 0.133).</w:t>
      </w:r>
    </w:p>
    <w:p w:rsidR="00BD0513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5.3c</w:t>
      </w:r>
      <w:r w:rsidR="00BD0513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2C081E" w:rsidRPr="004A393E">
        <w:rPr>
          <w:rFonts w:ascii="Times New Roman" w:hAnsi="Times New Roman" w:cs="Times New Roman"/>
          <w:sz w:val="24"/>
          <w:szCs w:val="24"/>
        </w:rPr>
        <w:t>F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or </w:t>
      </w:r>
      <w:r w:rsidR="00DB673F" w:rsidRPr="004A393E">
        <w:rPr>
          <w:rFonts w:ascii="Times New Roman" w:hAnsi="Times New Roman" w:cs="Times New Roman"/>
          <w:sz w:val="24"/>
          <w:szCs w:val="24"/>
        </w:rPr>
        <w:t>#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4 </w:t>
      </w:r>
      <w:r w:rsidR="00DB673F" w:rsidRPr="004A393E">
        <w:rPr>
          <w:rFonts w:ascii="Times New Roman" w:hAnsi="Times New Roman" w:cs="Times New Roman"/>
          <w:sz w:val="24"/>
          <w:szCs w:val="24"/>
        </w:rPr>
        <w:t>above Example 5.3-2,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 replace “…5.3-11 for </w:t>
      </w:r>
      <w:r w:rsidR="00BD0513"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="00BD0513"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,…” with “5.3-12 for </w:t>
      </w:r>
      <w:r w:rsidR="00BD0513"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="00BD0513" w:rsidRPr="004A393E">
        <w:rPr>
          <w:rFonts w:ascii="Times New Roman" w:hAnsi="Times New Roman" w:cs="Times New Roman"/>
          <w:sz w:val="24"/>
          <w:szCs w:val="24"/>
          <w:vertAlign w:val="subscript"/>
        </w:rPr>
        <w:t>r,…”</w:t>
      </w:r>
      <w:r w:rsidR="00BD0513"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66F81" w:rsidRPr="004A393E" w:rsidRDefault="00266F81" w:rsidP="00266F81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5.</w:t>
      </w:r>
      <w:r w:rsidR="00DB673F" w:rsidRPr="004A393E">
        <w:rPr>
          <w:rFonts w:ascii="Times New Roman" w:hAnsi="Times New Roman" w:cs="Times New Roman"/>
          <w:b/>
          <w:sz w:val="24"/>
          <w:szCs w:val="24"/>
        </w:rPr>
        <w:t xml:space="preserve">4, </w:t>
      </w:r>
      <w:r w:rsidRPr="004A393E">
        <w:rPr>
          <w:rFonts w:ascii="Times New Roman" w:hAnsi="Times New Roman" w:cs="Times New Roman"/>
          <w:b/>
          <w:color w:val="222222"/>
          <w:sz w:val="24"/>
        </w:rPr>
        <w:t>Test Yourself</w:t>
      </w:r>
      <w:r w:rsidR="00713085" w:rsidRPr="004A393E">
        <w:rPr>
          <w:rFonts w:ascii="Times New Roman" w:hAnsi="Times New Roman" w:cs="Times New Roman"/>
          <w:b/>
          <w:color w:val="222222"/>
          <w:sz w:val="24"/>
        </w:rPr>
        <w:t xml:space="preserve">, </w:t>
      </w:r>
      <w:r w:rsidRPr="004A393E">
        <w:rPr>
          <w:rFonts w:ascii="Times New Roman" w:hAnsi="Times New Roman" w:cs="Times New Roman"/>
          <w:b/>
          <w:sz w:val="24"/>
          <w:szCs w:val="24"/>
        </w:rPr>
        <w:t>Question 1</w:t>
      </w:r>
      <w:r w:rsidRPr="004A393E">
        <w:rPr>
          <w:rFonts w:ascii="Times New Roman" w:hAnsi="Times New Roman" w:cs="Times New Roman"/>
          <w:sz w:val="24"/>
          <w:szCs w:val="24"/>
        </w:rPr>
        <w:t xml:space="preserve">:  </w:t>
      </w:r>
      <w:r w:rsidR="00713085" w:rsidRPr="004A393E">
        <w:rPr>
          <w:rFonts w:ascii="Times New Roman" w:hAnsi="Times New Roman" w:cs="Times New Roman"/>
          <w:sz w:val="24"/>
          <w:szCs w:val="24"/>
        </w:rPr>
        <w:t>In the solution, t</w:t>
      </w:r>
      <w:r w:rsidRPr="004A393E">
        <w:rPr>
          <w:rFonts w:ascii="Times New Roman" w:hAnsi="Times New Roman" w:cs="Times New Roman"/>
          <w:sz w:val="24"/>
          <w:szCs w:val="24"/>
        </w:rPr>
        <w:t xml:space="preserve">he expression for 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713085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should be “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Pr="004A393E">
        <w:rPr>
          <w:rFonts w:ascii="Times New Roman" w:hAnsi="Times New Roman" w:cs="Times New Roman"/>
          <w:sz w:val="24"/>
          <w:szCs w:val="24"/>
        </w:rPr>
        <w:t xml:space="preserve"> = (-190 + 273.2)/(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4A393E">
        <w:rPr>
          <w:rFonts w:ascii="Times New Roman" w:hAnsi="Times New Roman" w:cs="Times New Roman"/>
          <w:sz w:val="24"/>
          <w:szCs w:val="24"/>
        </w:rPr>
        <w:t xml:space="preserve"> + 8)”.</w:t>
      </w:r>
    </w:p>
    <w:p w:rsidR="00266F81" w:rsidRPr="004A393E" w:rsidRDefault="00266F81" w:rsidP="00266F81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5.4a</w:t>
      </w:r>
      <w:r w:rsidR="00DB673F" w:rsidRPr="004A393E">
        <w:rPr>
          <w:rFonts w:ascii="Times New Roman" w:hAnsi="Times New Roman" w:cs="Times New Roman"/>
          <w:sz w:val="24"/>
          <w:szCs w:val="24"/>
        </w:rPr>
        <w:t>,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b/>
          <w:color w:val="222222"/>
          <w:sz w:val="24"/>
        </w:rPr>
        <w:t>Test Yourself:</w:t>
      </w:r>
      <w:r w:rsidRPr="004A393E">
        <w:rPr>
          <w:rFonts w:ascii="Times New Roman" w:hAnsi="Times New Roman" w:cs="Times New Roman"/>
          <w:color w:val="222222"/>
          <w:sz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Replace “Example 5.3-4” with “Example 5.4-2”.</w:t>
      </w:r>
    </w:p>
    <w:p w:rsidR="00266F81" w:rsidRPr="004A393E" w:rsidRDefault="00266F81" w:rsidP="00266F81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5.31: </w:t>
      </w:r>
      <w:r w:rsidRPr="004A393E">
        <w:rPr>
          <w:rFonts w:ascii="Times New Roman" w:hAnsi="Times New Roman" w:cs="Times New Roman"/>
          <w:sz w:val="24"/>
          <w:szCs w:val="24"/>
        </w:rPr>
        <w:t>In</w:t>
      </w:r>
      <w:r w:rsidR="00713085" w:rsidRPr="004A393E">
        <w:rPr>
          <w:rFonts w:ascii="Times New Roman" w:hAnsi="Times New Roman" w:cs="Times New Roman"/>
          <w:sz w:val="24"/>
          <w:szCs w:val="24"/>
        </w:rPr>
        <w:t xml:space="preserve"> the problem statement,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table below part (e), the units for gas evolved should be (mg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), not (g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).</w:t>
      </w:r>
    </w:p>
    <w:p w:rsidR="00266F81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lastRenderedPageBreak/>
        <w:t>Problem 5.40</w:t>
      </w:r>
      <w:r w:rsidR="0063213B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63213B" w:rsidRPr="004A393E" w:rsidRDefault="00713085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problem statement, o</w:t>
      </w:r>
      <w:r w:rsidR="00266F81" w:rsidRPr="004A393E">
        <w:rPr>
          <w:rFonts w:ascii="Times New Roman" w:hAnsi="Times New Roman" w:cs="Times New Roman"/>
          <w:sz w:val="24"/>
          <w:szCs w:val="24"/>
        </w:rPr>
        <w:t>n</w:t>
      </w:r>
      <w:r w:rsidR="0063213B" w:rsidRPr="004A393E">
        <w:rPr>
          <w:rFonts w:ascii="Times New Roman" w:hAnsi="Times New Roman" w:cs="Times New Roman"/>
          <w:sz w:val="24"/>
          <w:szCs w:val="24"/>
        </w:rPr>
        <w:t xml:space="preserve"> line 5, the mole% water should be 8.1 instead of 0.81.</w:t>
      </w:r>
    </w:p>
    <w:p w:rsidR="00266F81" w:rsidRPr="004A393E" w:rsidRDefault="00266F81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The answer should be “111.3 m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A393E">
        <w:rPr>
          <w:rFonts w:ascii="Times New Roman" w:hAnsi="Times New Roman" w:cs="Times New Roman"/>
          <w:sz w:val="24"/>
          <w:szCs w:val="24"/>
        </w:rPr>
        <w:t xml:space="preserve">/h air”.  </w:t>
      </w:r>
    </w:p>
    <w:p w:rsidR="00253D82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48</w:t>
      </w:r>
      <w:r w:rsidR="00253D82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251B9D" w:rsidRPr="004A393E">
        <w:rPr>
          <w:rFonts w:ascii="Times New Roman" w:hAnsi="Times New Roman" w:cs="Times New Roman"/>
          <w:sz w:val="24"/>
          <w:szCs w:val="24"/>
        </w:rPr>
        <w:t>In the problem statement, a</w:t>
      </w:r>
      <w:r w:rsidR="00253D82" w:rsidRPr="004A393E">
        <w:rPr>
          <w:rFonts w:ascii="Times New Roman" w:hAnsi="Times New Roman" w:cs="Times New Roman"/>
          <w:sz w:val="24"/>
          <w:szCs w:val="24"/>
        </w:rPr>
        <w:t>t the end of the first sentence, add “at 25</w:t>
      </w:r>
      <w:r w:rsidR="00EA1E61"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53D82" w:rsidRPr="004A393E">
        <w:rPr>
          <w:rFonts w:ascii="Times New Roman" w:hAnsi="Times New Roman" w:cs="Times New Roman"/>
          <w:sz w:val="24"/>
          <w:szCs w:val="24"/>
        </w:rPr>
        <w:t>C”.</w:t>
      </w:r>
    </w:p>
    <w:p w:rsidR="00266F81" w:rsidRPr="004A393E" w:rsidRDefault="00266F81" w:rsidP="00251B9D">
      <w:pPr>
        <w:pStyle w:val="ListParagraph"/>
        <w:numPr>
          <w:ilvl w:val="1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5.50: </w:t>
      </w:r>
      <w:r w:rsidRPr="004A393E">
        <w:rPr>
          <w:rFonts w:ascii="Times New Roman" w:hAnsi="Times New Roman" w:cs="Times New Roman"/>
          <w:sz w:val="24"/>
          <w:szCs w:val="24"/>
        </w:rPr>
        <w:t>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c) </w:t>
      </w:r>
      <w:r w:rsidRPr="004A393E">
        <w:rPr>
          <w:rFonts w:ascii="Times New Roman" w:hAnsi="Times New Roman" w:cs="Times New Roman"/>
          <w:sz w:val="24"/>
          <w:szCs w:val="24"/>
        </w:rPr>
        <w:t>9.2</w:t>
      </w:r>
      <w:r w:rsidRPr="004A393E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33" type="#_x0000_t75" style="width:9pt;height:10.5pt" o:ole="">
            <v:imagedata r:id="rId24" o:title=""/>
          </v:shape>
          <o:OLEObject Type="Embed" ProgID="Equation.DSMT4" ShapeID="_x0000_i1033" DrawAspect="Content" ObjectID="_1724056811" r:id="rId25"/>
        </w:object>
      </w:r>
      <w:r w:rsidRPr="004A393E">
        <w:rPr>
          <w:rFonts w:ascii="Times New Roman" w:hAnsi="Times New Roman" w:cs="Times New Roman"/>
          <w:sz w:val="24"/>
          <w:szCs w:val="24"/>
        </w:rPr>
        <w:t>10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4A393E">
        <w:rPr>
          <w:rFonts w:ascii="Times New Roman" w:hAnsi="Times New Roman" w:cs="Times New Roman"/>
          <w:sz w:val="24"/>
          <w:szCs w:val="24"/>
        </w:rPr>
        <w:t xml:space="preserve"> angstroms”</w:t>
      </w:r>
    </w:p>
    <w:p w:rsidR="009F3418" w:rsidRPr="004A393E" w:rsidRDefault="00266F81" w:rsidP="009F3418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59</w:t>
      </w:r>
      <w:r w:rsidR="00B07B46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251B9D" w:rsidRPr="004A393E">
        <w:rPr>
          <w:rFonts w:ascii="Times New Roman" w:hAnsi="Times New Roman" w:cs="Times New Roman"/>
          <w:sz w:val="24"/>
          <w:szCs w:val="24"/>
        </w:rPr>
        <w:t>n the problem statement i</w:t>
      </w:r>
      <w:r w:rsidRPr="004A393E">
        <w:rPr>
          <w:rFonts w:ascii="Times New Roman" w:hAnsi="Times New Roman" w:cs="Times New Roman"/>
          <w:sz w:val="24"/>
          <w:szCs w:val="24"/>
        </w:rPr>
        <w:t>n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07B46" w:rsidRPr="004A393E">
        <w:rPr>
          <w:rFonts w:ascii="Times New Roman" w:hAnsi="Times New Roman" w:cs="Times New Roman"/>
          <w:sz w:val="24"/>
          <w:szCs w:val="24"/>
        </w:rPr>
        <w:t>the first bullet under data, it should say “mass%” instead of “mole%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266F81" w:rsidRPr="004A393E" w:rsidRDefault="00266F81" w:rsidP="009F3418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64</w:t>
      </w:r>
      <w:r w:rsidR="009F3418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</w:p>
    <w:p w:rsidR="00266F81" w:rsidRPr="004A393E" w:rsidRDefault="00251B9D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9F3418" w:rsidRPr="004A393E">
        <w:rPr>
          <w:rFonts w:ascii="Times New Roman" w:hAnsi="Times New Roman" w:cs="Times New Roman"/>
          <w:sz w:val="24"/>
          <w:szCs w:val="24"/>
        </w:rPr>
        <w:t>he formula for citric acid in the chemical reaction should be C</w:t>
      </w:r>
      <w:r w:rsidR="009F3418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F3418" w:rsidRPr="004A393E">
        <w:rPr>
          <w:rFonts w:ascii="Times New Roman" w:hAnsi="Times New Roman" w:cs="Times New Roman"/>
          <w:sz w:val="24"/>
          <w:szCs w:val="24"/>
        </w:rPr>
        <w:t>H</w:t>
      </w:r>
      <w:r w:rsidR="009F3418" w:rsidRPr="004A393E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9F3418" w:rsidRPr="004A393E">
        <w:rPr>
          <w:rFonts w:ascii="Times New Roman" w:hAnsi="Times New Roman" w:cs="Times New Roman"/>
          <w:sz w:val="24"/>
          <w:szCs w:val="24"/>
        </w:rPr>
        <w:t>O</w:t>
      </w:r>
      <w:r w:rsidR="009F3418" w:rsidRPr="004A393E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F3418" w:rsidRPr="004A393E" w:rsidRDefault="00251B9D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he mass amounts for citric acid and sodium bicarbonate are reversed in the problem statement; it should </w:t>
      </w:r>
      <w:r w:rsidR="00DC1ECE" w:rsidRPr="004A393E">
        <w:rPr>
          <w:rFonts w:ascii="Times New Roman" w:hAnsi="Times New Roman" w:cs="Times New Roman"/>
          <w:sz w:val="24"/>
          <w:szCs w:val="24"/>
        </w:rPr>
        <w:t>read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 “citric acid (1.000 x 10</w:t>
      </w:r>
      <w:r w:rsidR="009F3418" w:rsidRPr="004A393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 mg) and sodium bicarbonate (1.916 x10</w:t>
      </w:r>
      <w:r w:rsidR="009F3418" w:rsidRPr="004A393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 mg).”</w:t>
      </w:r>
    </w:p>
    <w:p w:rsidR="00266F81" w:rsidRPr="004A393E" w:rsidRDefault="00266F81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The answer should be “1.46 L”</w:t>
      </w:r>
    </w:p>
    <w:p w:rsidR="00266F81" w:rsidRPr="004A393E" w:rsidRDefault="00266F81" w:rsidP="00266F81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6</w:t>
      </w:r>
    </w:p>
    <w:p w:rsidR="005660A3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6.2</w:t>
      </w:r>
      <w:r w:rsidR="005660A3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1533C8" w:rsidRPr="004A393E">
        <w:rPr>
          <w:rFonts w:ascii="Times New Roman" w:hAnsi="Times New Roman" w:cs="Times New Roman"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</w:rPr>
        <w:t>he expression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for “</w:t>
      </w:r>
      <w:r w:rsidR="005660A3" w:rsidRPr="004A393E">
        <w:rPr>
          <w:rFonts w:ascii="Times New Roman" w:hAnsi="Times New Roman" w:cs="Times New Roman"/>
          <w:i/>
          <w:sz w:val="24"/>
          <w:szCs w:val="24"/>
        </w:rPr>
        <w:t xml:space="preserve">c” </w:t>
      </w:r>
      <w:r w:rsidR="005660A3" w:rsidRPr="004A393E">
        <w:rPr>
          <w:rFonts w:ascii="Times New Roman" w:hAnsi="Times New Roman" w:cs="Times New Roman"/>
          <w:sz w:val="24"/>
          <w:szCs w:val="24"/>
        </w:rPr>
        <w:t>above equation 6.2-1</w:t>
      </w:r>
      <w:r w:rsidR="00FD77B2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should read</w:t>
      </w:r>
      <w:r w:rsidR="00FD77B2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“</w:t>
      </w:r>
      <w:r w:rsidR="005660A3" w:rsidRPr="004A393E">
        <w:rPr>
          <w:rFonts w:ascii="Times New Roman" w:hAnsi="Times New Roman" w:cs="Times New Roman"/>
          <w:i/>
          <w:sz w:val="24"/>
          <w:szCs w:val="24"/>
        </w:rPr>
        <w:t>c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= number of independent chemical species”</w:t>
      </w:r>
    </w:p>
    <w:p w:rsidR="001A1110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6.3, Example 6.3-3</w:t>
      </w:r>
      <w:r w:rsidR="001A1110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1533C8" w:rsidRPr="004A393E">
        <w:rPr>
          <w:rFonts w:ascii="Times New Roman" w:hAnsi="Times New Roman" w:cs="Times New Roman"/>
          <w:sz w:val="24"/>
        </w:rPr>
        <w:t>In the solution, o</w:t>
      </w:r>
      <w:r w:rsidR="001A1110" w:rsidRPr="004A393E">
        <w:rPr>
          <w:rFonts w:ascii="Times New Roman" w:hAnsi="Times New Roman" w:cs="Times New Roman"/>
          <w:sz w:val="24"/>
        </w:rPr>
        <w:t>n the line that says “</w:t>
      </w:r>
      <w:r w:rsidR="001A1110" w:rsidRPr="004A393E">
        <w:rPr>
          <w:rFonts w:ascii="Times New Roman" w:hAnsi="Times New Roman" w:cs="Times New Roman"/>
          <w:i/>
          <w:sz w:val="24"/>
        </w:rPr>
        <w:t>p</w:t>
      </w:r>
      <w:r w:rsidR="001A1110" w:rsidRPr="004A393E">
        <w:rPr>
          <w:rFonts w:ascii="Times New Roman" w:hAnsi="Times New Roman" w:cs="Times New Roman"/>
          <w:sz w:val="24"/>
          <w:vertAlign w:val="subscript"/>
        </w:rPr>
        <w:t>H2O</w:t>
      </w:r>
      <w:r w:rsidR="001A1110" w:rsidRPr="004A393E">
        <w:rPr>
          <w:rFonts w:ascii="Times New Roman" w:hAnsi="Times New Roman" w:cs="Times New Roman"/>
          <w:sz w:val="24"/>
        </w:rPr>
        <w:t>=(0.3)(289 mm Hg)</w:t>
      </w:r>
      <w:r w:rsidR="000D2BAE" w:rsidRPr="004A393E">
        <w:rPr>
          <w:rFonts w:ascii="Times New Roman" w:hAnsi="Times New Roman" w:cs="Times New Roman"/>
          <w:sz w:val="24"/>
        </w:rPr>
        <w:t xml:space="preserve"> </w:t>
      </w:r>
      <w:r w:rsidR="001A1110" w:rsidRPr="004A393E">
        <w:rPr>
          <w:rFonts w:ascii="Times New Roman" w:hAnsi="Times New Roman" w:cs="Times New Roman"/>
          <w:sz w:val="24"/>
        </w:rPr>
        <w:t>=</w:t>
      </w:r>
      <w:r w:rsidR="000D2BAE" w:rsidRPr="004A393E">
        <w:rPr>
          <w:rFonts w:ascii="Times New Roman" w:hAnsi="Times New Roman" w:cs="Times New Roman"/>
          <w:sz w:val="24"/>
        </w:rPr>
        <w:t xml:space="preserve"> </w:t>
      </w:r>
      <w:r w:rsidR="001A1110" w:rsidRPr="004A393E">
        <w:rPr>
          <w:rFonts w:ascii="Times New Roman" w:hAnsi="Times New Roman" w:cs="Times New Roman"/>
          <w:sz w:val="24"/>
        </w:rPr>
        <w:t>86.7 mg Hg”, it should say “mm Hg”, instead of “mg Hg”.</w:t>
      </w:r>
    </w:p>
    <w:p w:rsidR="00266F81" w:rsidRPr="004A393E" w:rsidRDefault="00266F81" w:rsidP="00266F81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34:</w:t>
      </w:r>
      <w:r w:rsidRPr="004A393E">
        <w:rPr>
          <w:rFonts w:ascii="Times New Roman" w:hAnsi="Times New Roman" w:cs="Times New Roman"/>
          <w:sz w:val="24"/>
          <w:szCs w:val="24"/>
        </w:rPr>
        <w:t xml:space="preserve"> In the answer, replace 1.56 with 1.98.</w:t>
      </w:r>
    </w:p>
    <w:p w:rsidR="00266F81" w:rsidRPr="004A393E" w:rsidRDefault="00266F81" w:rsidP="00266F81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62</w:t>
      </w:r>
      <w:r w:rsidRPr="004A393E">
        <w:rPr>
          <w:rFonts w:ascii="Times New Roman" w:hAnsi="Times New Roman" w:cs="Times New Roman"/>
          <w:sz w:val="24"/>
          <w:szCs w:val="24"/>
        </w:rPr>
        <w:t xml:space="preserve">: </w:t>
      </w:r>
      <w:r w:rsidR="001533C8" w:rsidRPr="004A393E">
        <w:rPr>
          <w:rFonts w:ascii="Times New Roman" w:hAnsi="Times New Roman" w:cs="Times New Roman"/>
          <w:sz w:val="24"/>
          <w:szCs w:val="24"/>
        </w:rPr>
        <w:t>In t</w:t>
      </w:r>
      <w:r w:rsidRPr="004A393E">
        <w:rPr>
          <w:rFonts w:ascii="Times New Roman" w:hAnsi="Times New Roman" w:cs="Times New Roman"/>
          <w:sz w:val="24"/>
          <w:szCs w:val="24"/>
        </w:rPr>
        <w:t>he answer</w:t>
      </w:r>
      <w:r w:rsidR="00253F66" w:rsidRPr="004A393E">
        <w:rPr>
          <w:rFonts w:ascii="Times New Roman" w:hAnsi="Times New Roman" w:cs="Times New Roman"/>
          <w:sz w:val="24"/>
          <w:szCs w:val="24"/>
        </w:rPr>
        <w:t>,</w:t>
      </w:r>
      <w:r w:rsidRPr="004A393E">
        <w:rPr>
          <w:rFonts w:ascii="Times New Roman" w:hAnsi="Times New Roman" w:cs="Times New Roman"/>
          <w:sz w:val="24"/>
          <w:szCs w:val="24"/>
        </w:rPr>
        <w:t xml:space="preserve"> replace</w:t>
      </w:r>
      <w:r w:rsidR="001533C8" w:rsidRPr="004A393E">
        <w:rPr>
          <w:rFonts w:ascii="Times New Roman" w:hAnsi="Times New Roman" w:cs="Times New Roman"/>
          <w:sz w:val="24"/>
          <w:szCs w:val="24"/>
        </w:rPr>
        <w:t>,</w:t>
      </w:r>
      <w:r w:rsidRPr="004A393E">
        <w:rPr>
          <w:rFonts w:ascii="Times New Roman" w:hAnsi="Times New Roman" w:cs="Times New Roman"/>
          <w:sz w:val="24"/>
          <w:szCs w:val="24"/>
        </w:rPr>
        <w:t xml:space="preserve"> “C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A393E">
        <w:rPr>
          <w:rFonts w:ascii="Times New Roman" w:hAnsi="Times New Roman" w:cs="Times New Roman"/>
          <w:sz w:val="24"/>
          <w:szCs w:val="24"/>
        </w:rPr>
        <w:t>H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4A393E">
        <w:rPr>
          <w:rFonts w:ascii="Times New Roman" w:hAnsi="Times New Roman" w:cs="Times New Roman"/>
          <w:sz w:val="24"/>
          <w:szCs w:val="24"/>
        </w:rPr>
        <w:t>” with “overhead vapor”</w:t>
      </w:r>
    </w:p>
    <w:p w:rsidR="00266F81" w:rsidRPr="004A393E" w:rsidRDefault="00266F81" w:rsidP="00266F81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70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i/>
          <w:sz w:val="24"/>
          <w:szCs w:val="24"/>
        </w:rPr>
        <w:t>x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4A393E">
        <w:rPr>
          <w:rFonts w:ascii="Times New Roman" w:hAnsi="Times New Roman" w:cs="Times New Roman"/>
          <w:sz w:val="24"/>
          <w:szCs w:val="24"/>
        </w:rPr>
        <w:t xml:space="preserve"> = 0.323, </w:t>
      </w:r>
      <w:r w:rsidRPr="004A393E">
        <w:rPr>
          <w:rFonts w:ascii="Times New Roman" w:hAnsi="Times New Roman" w:cs="Times New Roman"/>
          <w:i/>
          <w:sz w:val="24"/>
          <w:szCs w:val="24"/>
        </w:rPr>
        <w:t>y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4A393E">
        <w:rPr>
          <w:rFonts w:ascii="Times New Roman" w:hAnsi="Times New Roman" w:cs="Times New Roman"/>
          <w:sz w:val="24"/>
          <w:szCs w:val="24"/>
        </w:rPr>
        <w:t xml:space="preserve"> = 0.615”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6A680A" w:rsidRPr="004A393E" w:rsidRDefault="00266F81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70(f)</w:t>
      </w:r>
      <w:r w:rsidR="001723EC" w:rsidRPr="004A393E">
        <w:rPr>
          <w:rFonts w:ascii="Times New Roman" w:hAnsi="Times New Roman" w:cs="Times New Roman"/>
          <w:sz w:val="24"/>
          <w:szCs w:val="24"/>
        </w:rPr>
        <w:t xml:space="preserve">: </w:t>
      </w:r>
      <w:r w:rsidR="001533C8" w:rsidRPr="004A393E">
        <w:rPr>
          <w:rFonts w:ascii="Times New Roman" w:hAnsi="Times New Roman" w:cs="Times New Roman"/>
          <w:sz w:val="24"/>
          <w:szCs w:val="24"/>
        </w:rPr>
        <w:t>In the problem statement, c</w:t>
      </w:r>
      <w:r w:rsidR="006A680A" w:rsidRPr="004A393E">
        <w:rPr>
          <w:rFonts w:ascii="Times New Roman" w:hAnsi="Times New Roman" w:cs="Times New Roman"/>
          <w:sz w:val="24"/>
          <w:szCs w:val="24"/>
        </w:rPr>
        <w:t xml:space="preserve">hange </w:t>
      </w:r>
      <w:r w:rsidR="006A680A" w:rsidRPr="004A393E">
        <w:rPr>
          <w:rFonts w:ascii="Times New Roman" w:hAnsi="Times New Roman" w:cs="Times New Roman"/>
          <w:i/>
          <w:sz w:val="24"/>
          <w:szCs w:val="24"/>
        </w:rPr>
        <w:t>x</w:t>
      </w:r>
      <w:r w:rsidR="006A680A"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="006A680A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7E5720" w:rsidRPr="004A393E">
        <w:rPr>
          <w:rFonts w:ascii="Times New Roman" w:hAnsi="Times New Roman" w:cs="Times New Roman"/>
          <w:sz w:val="24"/>
          <w:szCs w:val="24"/>
        </w:rPr>
        <w:t xml:space="preserve">value </w:t>
      </w:r>
      <w:r w:rsidR="000E79AB" w:rsidRPr="004A393E">
        <w:rPr>
          <w:rFonts w:ascii="Times New Roman" w:hAnsi="Times New Roman" w:cs="Times New Roman"/>
          <w:sz w:val="24"/>
          <w:szCs w:val="24"/>
        </w:rPr>
        <w:t xml:space="preserve">from 0.5 </w:t>
      </w:r>
      <w:r w:rsidR="006A680A" w:rsidRPr="004A393E">
        <w:rPr>
          <w:rFonts w:ascii="Times New Roman" w:hAnsi="Times New Roman" w:cs="Times New Roman"/>
          <w:sz w:val="24"/>
          <w:szCs w:val="24"/>
        </w:rPr>
        <w:t>to 0.55</w:t>
      </w:r>
    </w:p>
    <w:p w:rsidR="00B94956" w:rsidRPr="004A393E" w:rsidRDefault="00266F81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71</w:t>
      </w:r>
      <w:r w:rsidR="00B94956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B94956" w:rsidRPr="004A393E">
        <w:rPr>
          <w:rFonts w:ascii="Times New Roman" w:hAnsi="Times New Roman" w:cs="Times New Roman"/>
          <w:sz w:val="24"/>
          <w:szCs w:val="24"/>
        </w:rPr>
        <w:t>n</w:t>
      </w:r>
      <w:r w:rsidR="00253F66" w:rsidRPr="004A393E">
        <w:rPr>
          <w:rFonts w:ascii="Times New Roman" w:hAnsi="Times New Roman" w:cs="Times New Roman"/>
          <w:sz w:val="24"/>
          <w:szCs w:val="24"/>
        </w:rPr>
        <w:t xml:space="preserve"> the problem statement of</w:t>
      </w:r>
      <w:r w:rsidR="00B94956" w:rsidRPr="004A393E">
        <w:rPr>
          <w:rFonts w:ascii="Times New Roman" w:hAnsi="Times New Roman" w:cs="Times New Roman"/>
          <w:sz w:val="24"/>
          <w:szCs w:val="24"/>
        </w:rPr>
        <w:t xml:space="preserve"> part (a), the denominator in the equation should read “</w:t>
      </w:r>
      <w:r w:rsidR="00B94956" w:rsidRPr="004A393E">
        <w:rPr>
          <w:rFonts w:ascii="Times New Roman" w:hAnsi="Times New Roman" w:cs="Times New Roman"/>
          <w:i/>
          <w:sz w:val="24"/>
          <w:szCs w:val="24"/>
        </w:rPr>
        <w:t>y – x</w:t>
      </w:r>
      <w:r w:rsidR="00B94956" w:rsidRPr="004A393E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="00B94956" w:rsidRPr="004A393E">
        <w:rPr>
          <w:rFonts w:ascii="Times New Roman" w:hAnsi="Times New Roman" w:cs="Times New Roman"/>
          <w:sz w:val="24"/>
          <w:szCs w:val="24"/>
        </w:rPr>
        <w:t>”</w:t>
      </w:r>
      <w:r w:rsidR="009D0EEF" w:rsidRPr="004A393E">
        <w:rPr>
          <w:rFonts w:ascii="Times New Roman" w:hAnsi="Times New Roman" w:cs="Times New Roman"/>
          <w:sz w:val="24"/>
          <w:szCs w:val="24"/>
        </w:rPr>
        <w:t xml:space="preserve"> where F is sub</w:t>
      </w:r>
      <w:r w:rsidR="00B94956" w:rsidRPr="004A393E">
        <w:rPr>
          <w:rFonts w:ascii="Times New Roman" w:hAnsi="Times New Roman" w:cs="Times New Roman"/>
          <w:sz w:val="24"/>
          <w:szCs w:val="24"/>
        </w:rPr>
        <w:t>scripted</w:t>
      </w:r>
    </w:p>
    <w:p w:rsidR="00266F81" w:rsidRPr="004A393E" w:rsidRDefault="00E33B80" w:rsidP="00266F81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7</w:t>
      </w:r>
    </w:p>
    <w:p w:rsidR="00EF5EB6" w:rsidRPr="004A393E" w:rsidRDefault="00E33B80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Section 7.6, </w:t>
      </w:r>
      <w:r w:rsidR="00EF5EB6" w:rsidRPr="004A393E">
        <w:rPr>
          <w:rFonts w:ascii="Times New Roman" w:hAnsi="Times New Roman" w:cs="Times New Roman"/>
          <w:b/>
          <w:sz w:val="24"/>
          <w:szCs w:val="24"/>
        </w:rPr>
        <w:t>Example 7.6-2</w:t>
      </w:r>
      <w:r w:rsidR="00253F66" w:rsidRPr="004A393E">
        <w:rPr>
          <w:rFonts w:ascii="Times New Roman" w:hAnsi="Times New Roman" w:cs="Times New Roman"/>
          <w:sz w:val="24"/>
          <w:szCs w:val="24"/>
        </w:rPr>
        <w:t>: In the solution, t</w:t>
      </w:r>
      <w:r w:rsidR="00982C0A" w:rsidRPr="004A393E">
        <w:rPr>
          <w:rFonts w:ascii="Times New Roman" w:hAnsi="Times New Roman" w:cs="Times New Roman"/>
          <w:sz w:val="24"/>
          <w:szCs w:val="24"/>
        </w:rPr>
        <w:t>he pressure identified on the flowsheet for both the inlet and outlet streams should be “1 MPa”, not “5 bar”.  U</w:t>
      </w:r>
      <w:r w:rsidR="00EF5EB6" w:rsidRPr="004A393E">
        <w:rPr>
          <w:rFonts w:ascii="Times New Roman" w:hAnsi="Times New Roman" w:cs="Times New Roman"/>
          <w:sz w:val="24"/>
          <w:szCs w:val="24"/>
        </w:rPr>
        <w:t xml:space="preserve">nder the line </w:t>
      </w:r>
      <w:r w:rsidR="00EF5EB6" w:rsidRPr="004A393E">
        <w:rPr>
          <w:rFonts w:ascii="Times New Roman" w:hAnsi="Times New Roman" w:cs="Times New Roman"/>
          <w:position w:val="-10"/>
          <w:sz w:val="24"/>
          <w:szCs w:val="24"/>
        </w:rPr>
        <w:object w:dxaOrig="780" w:dyaOrig="340">
          <v:shape id="_x0000_i1034" type="#_x0000_t75" style="width:39pt;height:18pt" o:ole="">
            <v:imagedata r:id="rId26" o:title=""/>
          </v:shape>
          <o:OLEObject Type="Embed" ProgID="Equation.DSMT4" ShapeID="_x0000_i1034" DrawAspect="Content" ObjectID="_1724056812" r:id="rId27"/>
        </w:object>
      </w:r>
      <w:r w:rsidR="00EF5EB6" w:rsidRPr="004A393E">
        <w:rPr>
          <w:rFonts w:ascii="Times New Roman" w:hAnsi="Times New Roman" w:cs="Times New Roman"/>
          <w:sz w:val="24"/>
          <w:szCs w:val="24"/>
        </w:rPr>
        <w:t>, replace the text “Since the process materials are all gases and were are assuming ideal gas behavior,” with “Since the components have similar chemical structure</w:t>
      </w:r>
      <w:r w:rsidR="00042F7E" w:rsidRPr="004A393E">
        <w:rPr>
          <w:rFonts w:ascii="Times New Roman" w:hAnsi="Times New Roman" w:cs="Times New Roman"/>
          <w:sz w:val="24"/>
          <w:szCs w:val="24"/>
        </w:rPr>
        <w:t>s</w:t>
      </w:r>
      <w:r w:rsidR="00EF5EB6" w:rsidRPr="004A393E">
        <w:rPr>
          <w:rFonts w:ascii="Times New Roman" w:hAnsi="Times New Roman" w:cs="Times New Roman"/>
          <w:sz w:val="24"/>
          <w:szCs w:val="24"/>
        </w:rPr>
        <w:t xml:space="preserve"> and we can assume the mixture is ideal,”</w:t>
      </w:r>
    </w:p>
    <w:p w:rsidR="000B3E03" w:rsidRPr="004A393E" w:rsidRDefault="006956F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7.46</w:t>
      </w:r>
      <w:r w:rsidR="00D34C45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D34C45" w:rsidRPr="004A393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53F66" w:rsidRPr="004A393E">
        <w:rPr>
          <w:rFonts w:ascii="Times New Roman" w:hAnsi="Times New Roman" w:cs="Times New Roman"/>
          <w:sz w:val="24"/>
          <w:szCs w:val="24"/>
        </w:rPr>
        <w:t>In the problem statement, i</w:t>
      </w:r>
      <w:r w:rsidR="00D34C45" w:rsidRPr="004A393E">
        <w:rPr>
          <w:rFonts w:ascii="Times New Roman" w:hAnsi="Times New Roman" w:cs="Times New Roman"/>
          <w:sz w:val="24"/>
          <w:szCs w:val="24"/>
        </w:rPr>
        <w:t>n the stream data at the bottom of the page, the circled number 3 should have “Reflux” as the label, and the circled number 4 should</w:t>
      </w:r>
      <w:r w:rsidR="000B3E03" w:rsidRPr="004A393E">
        <w:rPr>
          <w:rFonts w:ascii="Times New Roman" w:hAnsi="Times New Roman" w:cs="Times New Roman"/>
          <w:sz w:val="24"/>
          <w:szCs w:val="24"/>
        </w:rPr>
        <w:t xml:space="preserve"> have “Distillate” as the label</w:t>
      </w:r>
      <w:r w:rsidR="00006E06" w:rsidRPr="004A393E">
        <w:rPr>
          <w:rFonts w:ascii="Times New Roman" w:hAnsi="Times New Roman" w:cs="Times New Roman"/>
          <w:sz w:val="24"/>
          <w:szCs w:val="24"/>
        </w:rPr>
        <w:t>.</w:t>
      </w:r>
    </w:p>
    <w:p w:rsidR="00006E06" w:rsidRPr="004A393E" w:rsidRDefault="00E33B80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7.62</w:t>
      </w:r>
      <w:r w:rsidR="00006E06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A393E">
        <w:rPr>
          <w:rFonts w:ascii="Times New Roman" w:hAnsi="Times New Roman" w:cs="Times New Roman"/>
          <w:sz w:val="24"/>
          <w:szCs w:val="24"/>
        </w:rPr>
        <w:t xml:space="preserve">In </w:t>
      </w:r>
      <w:r w:rsidR="00253F66" w:rsidRPr="004A393E">
        <w:rPr>
          <w:rFonts w:ascii="Times New Roman" w:hAnsi="Times New Roman" w:cs="Times New Roman"/>
          <w:sz w:val="24"/>
          <w:szCs w:val="24"/>
        </w:rPr>
        <w:t xml:space="preserve">the problem statement of </w:t>
      </w:r>
      <w:r w:rsidRPr="004A393E">
        <w:rPr>
          <w:rFonts w:ascii="Times New Roman" w:hAnsi="Times New Roman" w:cs="Times New Roman"/>
          <w:sz w:val="24"/>
          <w:szCs w:val="24"/>
        </w:rPr>
        <w:t>part (a),</w:t>
      </w:r>
      <w:r w:rsidR="00006E06" w:rsidRPr="004A393E">
        <w:rPr>
          <w:rFonts w:ascii="Times New Roman" w:hAnsi="Times New Roman" w:cs="Times New Roman"/>
          <w:sz w:val="24"/>
          <w:szCs w:val="24"/>
        </w:rPr>
        <w:t xml:space="preserve"> replace </w:t>
      </w:r>
      <w:r w:rsidR="000E1F6E" w:rsidRPr="004A393E">
        <w:rPr>
          <w:rFonts w:ascii="Times New Roman" w:hAnsi="Times New Roman" w:cs="Times New Roman"/>
          <w:sz w:val="24"/>
          <w:szCs w:val="24"/>
        </w:rPr>
        <w:t xml:space="preserve">the phrase </w:t>
      </w:r>
      <w:r w:rsidR="00006E06" w:rsidRPr="004A393E">
        <w:rPr>
          <w:rFonts w:ascii="Times New Roman" w:hAnsi="Times New Roman" w:cs="Times New Roman"/>
          <w:sz w:val="24"/>
          <w:szCs w:val="24"/>
        </w:rPr>
        <w:t>“smooth (i.e. ignore friction)” with “frictionless”.</w:t>
      </w:r>
    </w:p>
    <w:p w:rsidR="00E33B80" w:rsidRPr="004A393E" w:rsidRDefault="00E33B80" w:rsidP="00E33B80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HAPTER 8</w:t>
      </w:r>
    </w:p>
    <w:p w:rsidR="00FB7035" w:rsidRPr="004A393E" w:rsidRDefault="00F05E6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8.3b, Example 8.3-3</w:t>
      </w:r>
      <w:r w:rsidR="00FB7035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n the solution, part (2), o</w:t>
      </w:r>
      <w:r w:rsidR="00FB7035" w:rsidRPr="004A393E">
        <w:rPr>
          <w:rFonts w:ascii="Times New Roman" w:hAnsi="Times New Roman" w:cs="Times New Roman"/>
          <w:sz w:val="24"/>
          <w:szCs w:val="24"/>
        </w:rPr>
        <w:t>n line 2, it should say “can be read directly from Table B.8” (instead of Table B.9)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0B3E03" w:rsidRPr="004A393E" w:rsidRDefault="00F05E6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8.4a, Example 8.4-2</w:t>
      </w:r>
      <w:r w:rsidRPr="004A393E">
        <w:rPr>
          <w:rFonts w:ascii="Times New Roman" w:hAnsi="Times New Roman" w:cs="Times New Roman"/>
          <w:sz w:val="24"/>
          <w:szCs w:val="24"/>
        </w:rPr>
        <w:t>:  In the solution, i</w:t>
      </w:r>
      <w:r w:rsidR="000B3E03" w:rsidRPr="004A393E">
        <w:rPr>
          <w:rFonts w:ascii="Times New Roman" w:hAnsi="Times New Roman" w:cs="Times New Roman"/>
          <w:sz w:val="24"/>
          <w:szCs w:val="24"/>
        </w:rPr>
        <w:t xml:space="preserve">n the calculation of </w:t>
      </w:r>
      <w:r w:rsidR="000B3E03" w:rsidRPr="004A393E">
        <w:rPr>
          <w:rFonts w:ascii="Times New Roman" w:hAnsi="Times New Roman" w:cs="Times New Roman"/>
        </w:rPr>
        <w:t xml:space="preserve"> ΔH for path D, the units of </w:t>
      </w:r>
      <w:r w:rsidR="000B3E03" w:rsidRPr="004A393E">
        <w:rPr>
          <w:rFonts w:ascii="Times New Roman" w:hAnsi="Times New Roman" w:cs="Times New Roman"/>
          <w:position w:val="-10"/>
        </w:rPr>
        <w:object w:dxaOrig="480" w:dyaOrig="340">
          <v:shape id="_x0000_i1035" type="#_x0000_t75" style="width:24pt;height:18pt" o:ole="">
            <v:imagedata r:id="rId28" o:title=""/>
          </v:shape>
          <o:OLEObject Type="Embed" ProgID="Equation.DSMT4" ShapeID="_x0000_i1035" DrawAspect="Content" ObjectID="_1724056813" r:id="rId29"/>
        </w:object>
      </w:r>
      <w:r w:rsidR="000B3E03" w:rsidRPr="004A393E">
        <w:rPr>
          <w:rFonts w:ascii="Times New Roman" w:hAnsi="Times New Roman" w:cs="Times New Roman"/>
        </w:rPr>
        <w:t xml:space="preserve"> should be kJ/mol, not kJ./kg. </w:t>
      </w:r>
    </w:p>
    <w:p w:rsidR="00025317" w:rsidRPr="004A393E" w:rsidRDefault="00F05E6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8.4b, Example 8.4-3</w:t>
      </w:r>
      <w:r w:rsidR="005612D9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</w:p>
    <w:p w:rsidR="00025317" w:rsidRPr="004A393E" w:rsidRDefault="00F05E6E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solution of </w:t>
      </w:r>
      <w:r w:rsidR="00025317" w:rsidRPr="004A393E">
        <w:rPr>
          <w:rFonts w:ascii="Times New Roman" w:hAnsi="Times New Roman" w:cs="Times New Roman"/>
          <w:sz w:val="24"/>
          <w:szCs w:val="24"/>
        </w:rPr>
        <w:t xml:space="preserve">part (a), in the calculation for Chen’s Equation, the last number in the denominator </w:t>
      </w:r>
      <w:r w:rsidR="00CA7E70" w:rsidRPr="004A393E">
        <w:rPr>
          <w:rFonts w:ascii="Times New Roman" w:hAnsi="Times New Roman" w:cs="Times New Roman"/>
          <w:sz w:val="24"/>
          <w:szCs w:val="24"/>
        </w:rPr>
        <w:t>(T</w:t>
      </w:r>
      <w:r w:rsidR="00CA7E70" w:rsidRPr="004A393E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CA7E70" w:rsidRPr="004A393E">
        <w:rPr>
          <w:rFonts w:ascii="Times New Roman" w:hAnsi="Times New Roman" w:cs="Times New Roman"/>
          <w:sz w:val="24"/>
          <w:szCs w:val="24"/>
        </w:rPr>
        <w:t xml:space="preserve">) </w:t>
      </w:r>
      <w:r w:rsidR="00025317" w:rsidRPr="004A393E">
        <w:rPr>
          <w:rFonts w:ascii="Times New Roman" w:hAnsi="Times New Roman" w:cs="Times New Roman"/>
          <w:sz w:val="24"/>
          <w:szCs w:val="24"/>
        </w:rPr>
        <w:t>should be 513.2, not 213.2</w:t>
      </w:r>
    </w:p>
    <w:p w:rsidR="005612D9" w:rsidRPr="004A393E" w:rsidRDefault="00F05E6E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solution of </w:t>
      </w:r>
      <w:r w:rsidR="005612D9" w:rsidRPr="004A393E">
        <w:rPr>
          <w:rFonts w:ascii="Times New Roman" w:hAnsi="Times New Roman" w:cs="Times New Roman"/>
          <w:sz w:val="24"/>
          <w:szCs w:val="24"/>
        </w:rPr>
        <w:t>part (b), first line, it should say “Using the Watson’s correlation estimate:”</w:t>
      </w:r>
    </w:p>
    <w:p w:rsidR="007D0C95" w:rsidRPr="004A393E" w:rsidRDefault="00F05E6E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solution of </w:t>
      </w:r>
      <w:r w:rsidR="007D0C95" w:rsidRPr="004A393E">
        <w:rPr>
          <w:rFonts w:ascii="Times New Roman" w:hAnsi="Times New Roman" w:cs="Times New Roman"/>
          <w:sz w:val="24"/>
          <w:szCs w:val="24"/>
        </w:rPr>
        <w:t xml:space="preserve">part (b):  in </w:t>
      </w:r>
      <w:r w:rsidR="007D0C95" w:rsidRPr="004A393E">
        <w:rPr>
          <w:rFonts w:ascii="Times New Roman" w:hAnsi="Times New Roman" w:cs="Times New Roman"/>
          <w:sz w:val="24"/>
          <w:szCs w:val="24"/>
          <w:u w:val="single"/>
        </w:rPr>
        <w:t>both</w:t>
      </w:r>
      <w:r w:rsidR="007D0C95" w:rsidRPr="004A393E">
        <w:rPr>
          <w:rFonts w:ascii="Times New Roman" w:hAnsi="Times New Roman" w:cs="Times New Roman"/>
          <w:sz w:val="24"/>
          <w:szCs w:val="24"/>
        </w:rPr>
        <w:t xml:space="preserve"> the first and second equations, the denominator of the ratio should be “513.2 – 337.9” (not “513.2 – 473”), and the ratio in parentheses (both equations) should be raised to the 0.38 power.  </w:t>
      </w:r>
    </w:p>
    <w:p w:rsidR="00376EAB" w:rsidRPr="004A393E" w:rsidRDefault="00F05E6E" w:rsidP="00376EA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17</w:t>
      </w:r>
      <w:r w:rsidR="00376EAB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n the problem statement for p</w:t>
      </w:r>
      <w:r w:rsidR="00376EAB" w:rsidRPr="004A393E">
        <w:rPr>
          <w:rFonts w:ascii="Times New Roman" w:hAnsi="Times New Roman" w:cs="Times New Roman"/>
          <w:sz w:val="24"/>
          <w:szCs w:val="24"/>
        </w:rPr>
        <w:t>art (c), the last part of the sentence should say, “…than is calculated in Part (b).”</w:t>
      </w:r>
    </w:p>
    <w:p w:rsidR="00550DD3" w:rsidRPr="004A393E" w:rsidRDefault="006956FE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55</w:t>
      </w:r>
      <w:r w:rsidR="00550DD3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550DD3" w:rsidRPr="004A393E">
        <w:rPr>
          <w:rFonts w:ascii="Times New Roman" w:hAnsi="Times New Roman" w:cs="Times New Roman"/>
          <w:sz w:val="24"/>
          <w:szCs w:val="24"/>
        </w:rPr>
        <w:t xml:space="preserve"> In </w:t>
      </w:r>
      <w:r w:rsidR="00680E4B" w:rsidRPr="004A393E">
        <w:rPr>
          <w:rFonts w:ascii="Times New Roman" w:hAnsi="Times New Roman" w:cs="Times New Roman"/>
          <w:sz w:val="24"/>
          <w:szCs w:val="24"/>
        </w:rPr>
        <w:t>the problem statement</w:t>
      </w:r>
      <w:r w:rsidR="00550DD3" w:rsidRPr="004A393E">
        <w:rPr>
          <w:rFonts w:ascii="Times New Roman" w:hAnsi="Times New Roman" w:cs="Times New Roman"/>
          <w:sz w:val="24"/>
          <w:szCs w:val="24"/>
        </w:rPr>
        <w:t xml:space="preserve">, </w:t>
      </w:r>
      <w:r w:rsidR="00C35119" w:rsidRPr="004A393E">
        <w:rPr>
          <w:rFonts w:ascii="Times New Roman" w:hAnsi="Times New Roman" w:cs="Times New Roman"/>
          <w:sz w:val="24"/>
          <w:szCs w:val="24"/>
        </w:rPr>
        <w:t xml:space="preserve">first sentence, change “0.40 mJ/h” to “0.40 MJ/h”.  In the </w:t>
      </w:r>
      <w:r w:rsidR="00550DD3" w:rsidRPr="004A393E">
        <w:rPr>
          <w:rFonts w:ascii="Times New Roman" w:hAnsi="Times New Roman" w:cs="Times New Roman"/>
          <w:sz w:val="24"/>
          <w:szCs w:val="24"/>
        </w:rPr>
        <w:t>second sentence</w:t>
      </w:r>
      <w:r w:rsidR="00A4661A">
        <w:rPr>
          <w:rFonts w:ascii="Times New Roman" w:hAnsi="Times New Roman" w:cs="Times New Roman"/>
          <w:sz w:val="24"/>
          <w:szCs w:val="24"/>
        </w:rPr>
        <w:t xml:space="preserve"> of part (a)</w:t>
      </w:r>
      <w:r w:rsidR="00550DD3" w:rsidRPr="004A393E">
        <w:rPr>
          <w:rFonts w:ascii="Times New Roman" w:hAnsi="Times New Roman" w:cs="Times New Roman"/>
          <w:sz w:val="24"/>
          <w:szCs w:val="24"/>
        </w:rPr>
        <w:t>, replace “If she is modeled as a closed adiabatic system at constant pressure” with “If she is modeled as a closed system at constant volume”.</w:t>
      </w:r>
    </w:p>
    <w:p w:rsidR="002B4FF3" w:rsidRPr="004A393E" w:rsidRDefault="006956FE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59</w:t>
      </w:r>
      <w:r w:rsidR="002B4FF3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680E4B"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2B4FF3" w:rsidRPr="004A393E">
        <w:rPr>
          <w:rFonts w:ascii="Times New Roman" w:hAnsi="Times New Roman" w:cs="Times New Roman"/>
          <w:sz w:val="24"/>
          <w:szCs w:val="24"/>
        </w:rPr>
        <w:t>he outlet conditions of the vapor and liquid stream</w:t>
      </w:r>
      <w:r w:rsidR="00A73721" w:rsidRPr="004A393E">
        <w:rPr>
          <w:rFonts w:ascii="Times New Roman" w:hAnsi="Times New Roman" w:cs="Times New Roman"/>
          <w:sz w:val="24"/>
          <w:szCs w:val="24"/>
        </w:rPr>
        <w:t>s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 should be 0</w:t>
      </w:r>
      <w:r w:rsidR="002B4FF3"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C and 3 atm.  </w:t>
      </w:r>
      <w:r w:rsidRPr="004A393E">
        <w:rPr>
          <w:rFonts w:ascii="Times New Roman" w:hAnsi="Times New Roman" w:cs="Times New Roman"/>
          <w:sz w:val="24"/>
          <w:szCs w:val="24"/>
        </w:rPr>
        <w:t>Values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 should be corrected in the third </w:t>
      </w:r>
      <w:r w:rsidR="00D55373" w:rsidRPr="004A393E">
        <w:rPr>
          <w:rFonts w:ascii="Times New Roman" w:hAnsi="Times New Roman" w:cs="Times New Roman"/>
          <w:sz w:val="24"/>
          <w:szCs w:val="24"/>
        </w:rPr>
        <w:t xml:space="preserve">and fourth </w:t>
      </w:r>
      <w:r w:rsidR="002B4FF3" w:rsidRPr="004A393E">
        <w:rPr>
          <w:rFonts w:ascii="Times New Roman" w:hAnsi="Times New Roman" w:cs="Times New Roman"/>
          <w:sz w:val="24"/>
          <w:szCs w:val="24"/>
        </w:rPr>
        <w:t>line</w:t>
      </w:r>
      <w:r w:rsidR="00D55373" w:rsidRPr="004A393E">
        <w:rPr>
          <w:rFonts w:ascii="Times New Roman" w:hAnsi="Times New Roman" w:cs="Times New Roman"/>
          <w:sz w:val="24"/>
          <w:szCs w:val="24"/>
        </w:rPr>
        <w:t>s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 of the problem statement as well as both outlet streams in the flowsheet diagram.</w:t>
      </w:r>
    </w:p>
    <w:p w:rsidR="00E33B80" w:rsidRPr="004A393E" w:rsidRDefault="00E33B80" w:rsidP="00E33B80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100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-471 kJ/L product”</w:t>
      </w:r>
    </w:p>
    <w:p w:rsidR="00E33B80" w:rsidRPr="004A393E" w:rsidRDefault="00E33B80" w:rsidP="00E33B80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9</w:t>
      </w:r>
    </w:p>
    <w:p w:rsidR="006C70DB" w:rsidRPr="004A393E" w:rsidRDefault="00F05E6E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9.3</w:t>
      </w:r>
      <w:r w:rsidR="00743872" w:rsidRPr="004A393E">
        <w:rPr>
          <w:rFonts w:ascii="Times New Roman" w:hAnsi="Times New Roman" w:cs="Times New Roman"/>
          <w:sz w:val="24"/>
          <w:szCs w:val="24"/>
        </w:rPr>
        <w:t xml:space="preserve">:  </w:t>
      </w:r>
    </w:p>
    <w:p w:rsidR="006C70DB" w:rsidRPr="004A393E" w:rsidRDefault="00F05E6E" w:rsidP="006C70D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U</w:t>
      </w:r>
      <w:r w:rsidR="00743872" w:rsidRPr="004A393E">
        <w:rPr>
          <w:rFonts w:ascii="Times New Roman" w:hAnsi="Times New Roman" w:cs="Times New Roman"/>
          <w:sz w:val="24"/>
          <w:szCs w:val="24"/>
        </w:rPr>
        <w:t>nderneath the fi</w:t>
      </w:r>
      <w:r w:rsidR="00B413EC" w:rsidRPr="004A393E">
        <w:rPr>
          <w:rFonts w:ascii="Times New Roman" w:hAnsi="Times New Roman" w:cs="Times New Roman"/>
          <w:sz w:val="24"/>
          <w:szCs w:val="24"/>
        </w:rPr>
        <w:t xml:space="preserve">rst chemical reaction, replace </w:t>
      </w:r>
      <w:r w:rsidR="00743872" w:rsidRPr="004A393E">
        <w:rPr>
          <w:rFonts w:ascii="Times New Roman" w:hAnsi="Times New Roman" w:cs="Times New Roman"/>
          <w:sz w:val="24"/>
          <w:szCs w:val="24"/>
        </w:rPr>
        <w:t>44.66 kJ/mol C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43872" w:rsidRPr="004A393E">
        <w:rPr>
          <w:rFonts w:ascii="Times New Roman" w:hAnsi="Times New Roman" w:cs="Times New Roman"/>
          <w:sz w:val="24"/>
          <w:szCs w:val="24"/>
        </w:rPr>
        <w:t>H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B413EC" w:rsidRPr="004A393E">
        <w:rPr>
          <w:rFonts w:ascii="Times New Roman" w:hAnsi="Times New Roman" w:cs="Times New Roman"/>
          <w:sz w:val="24"/>
          <w:szCs w:val="24"/>
        </w:rPr>
        <w:t xml:space="preserve"> with </w:t>
      </w:r>
      <w:r w:rsidR="00743872" w:rsidRPr="004A393E">
        <w:rPr>
          <w:rFonts w:ascii="Times New Roman" w:hAnsi="Times New Roman" w:cs="Times New Roman"/>
          <w:sz w:val="24"/>
          <w:szCs w:val="24"/>
        </w:rPr>
        <w:t>48.66 kJ/mol C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43872" w:rsidRPr="004A393E">
        <w:rPr>
          <w:rFonts w:ascii="Times New Roman" w:hAnsi="Times New Roman" w:cs="Times New Roman"/>
          <w:sz w:val="24"/>
          <w:szCs w:val="24"/>
        </w:rPr>
        <w:t>H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</w:p>
    <w:p w:rsidR="006C70DB" w:rsidRPr="004A393E" w:rsidRDefault="006C70DB" w:rsidP="006C70D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second paragraph, last 3 lines, -65.15 should be replaced by -365.15 (two instances)</w:t>
      </w:r>
    </w:p>
    <w:p w:rsidR="00A84742" w:rsidRPr="004A393E" w:rsidRDefault="00F05E6E" w:rsidP="00A84742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9.5b, Example 9.5-3</w:t>
      </w:r>
      <w:r w:rsidR="00A84742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A84742" w:rsidRPr="004A393E">
        <w:rPr>
          <w:rFonts w:ascii="Times New Roman" w:hAnsi="Times New Roman" w:cs="Times New Roman"/>
          <w:sz w:val="24"/>
          <w:szCs w:val="24"/>
        </w:rPr>
        <w:t>In Footnote 7, last line, “1134” should be “1477”.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8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for </w:t>
      </w:r>
      <w:r w:rsidRPr="004A393E">
        <w:rPr>
          <w:rFonts w:ascii="Times New Roman" w:hAnsi="Times New Roman" w:cs="Times New Roman"/>
          <w:b/>
          <w:sz w:val="24"/>
          <w:szCs w:val="24"/>
        </w:rPr>
        <w:t>(c)</w:t>
      </w:r>
      <w:r w:rsidRPr="004A393E"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4A393E">
        <w:rPr>
          <w:rFonts w:ascii="Times New Roman" w:hAnsi="Times New Roman" w:cs="Times New Roman"/>
          <w:b/>
          <w:sz w:val="24"/>
          <w:szCs w:val="24"/>
        </w:rPr>
        <w:t>(b)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1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>(c)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i/>
          <w:sz w:val="24"/>
          <w:szCs w:val="24"/>
        </w:rPr>
        <w:t>Q</w:t>
      </w:r>
      <w:r w:rsidRPr="004A393E">
        <w:rPr>
          <w:rFonts w:ascii="Times New Roman" w:hAnsi="Times New Roman" w:cs="Times New Roman"/>
          <w:sz w:val="24"/>
          <w:szCs w:val="24"/>
        </w:rPr>
        <w:t xml:space="preserve"> = - 0.34 kW”</w:t>
      </w:r>
    </w:p>
    <w:p w:rsidR="00F05E6E" w:rsidRPr="004A393E" w:rsidRDefault="00F05E6E" w:rsidP="00F05E6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9.15:  </w:t>
      </w:r>
      <w:r w:rsidRPr="004A393E">
        <w:rPr>
          <w:rFonts w:ascii="Times New Roman" w:hAnsi="Times New Roman" w:cs="Times New Roman"/>
          <w:sz w:val="24"/>
          <w:szCs w:val="24"/>
        </w:rPr>
        <w:t xml:space="preserve">In </w:t>
      </w:r>
      <w:r w:rsidR="00680E4B" w:rsidRPr="004A393E">
        <w:rPr>
          <w:rFonts w:ascii="Times New Roman" w:hAnsi="Times New Roman" w:cs="Times New Roman"/>
          <w:sz w:val="24"/>
          <w:szCs w:val="24"/>
        </w:rPr>
        <w:t xml:space="preserve">the problem statement, in </w:t>
      </w:r>
      <w:r w:rsidRPr="004A393E">
        <w:rPr>
          <w:rFonts w:ascii="Times New Roman" w:hAnsi="Times New Roman" w:cs="Times New Roman"/>
          <w:sz w:val="24"/>
          <w:szCs w:val="24"/>
        </w:rPr>
        <w:t>the 3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 w:rsidRPr="004A393E">
        <w:rPr>
          <w:rFonts w:ascii="Times New Roman" w:hAnsi="Times New Roman" w:cs="Times New Roman"/>
          <w:sz w:val="24"/>
          <w:szCs w:val="24"/>
        </w:rPr>
        <w:t xml:space="preserve"> line, change “beween” to “between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18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-0.812 kW”</w:t>
      </w:r>
    </w:p>
    <w:p w:rsidR="00F05E6E" w:rsidRPr="004A393E" w:rsidRDefault="00F05E6E" w:rsidP="00F05E6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9.24: </w:t>
      </w:r>
      <w:r w:rsidR="00680E4B" w:rsidRPr="004A393E">
        <w:rPr>
          <w:rFonts w:ascii="Times New Roman" w:hAnsi="Times New Roman" w:cs="Times New Roman"/>
          <w:sz w:val="24"/>
          <w:szCs w:val="24"/>
        </w:rPr>
        <w:t>In the problem, statement, u</w:t>
      </w:r>
      <w:r w:rsidRPr="004A393E">
        <w:rPr>
          <w:rFonts w:ascii="Times New Roman" w:hAnsi="Times New Roman" w:cs="Times New Roman"/>
          <w:sz w:val="24"/>
          <w:szCs w:val="24"/>
        </w:rPr>
        <w:t>nder “Data for Diethyl Ether”, the last term in the relation for C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 xml:space="preserve">should be </w:t>
      </w:r>
      <w:r w:rsidRPr="004A393E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1036" type="#_x0000_t75" style="width:34.5pt;height:16.5pt" o:ole="">
            <v:imagedata r:id="rId30" o:title=""/>
          </v:shape>
          <o:OLEObject Type="Embed" ProgID="Equation.DSMT4" ShapeID="_x0000_i1036" DrawAspect="Content" ObjectID="_1724056814" r:id="rId31"/>
        </w:object>
      </w:r>
      <w:r w:rsidRPr="004A393E"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4A393E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2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for </w:t>
      </w:r>
      <w:r w:rsidRPr="004A393E">
        <w:rPr>
          <w:rFonts w:ascii="Times New Roman" w:hAnsi="Times New Roman" w:cs="Times New Roman"/>
          <w:b/>
          <w:sz w:val="24"/>
          <w:szCs w:val="24"/>
        </w:rPr>
        <w:t>(b)</w:t>
      </w:r>
      <w:r w:rsidRPr="004A393E"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4A393E">
        <w:rPr>
          <w:rFonts w:ascii="Times New Roman" w:hAnsi="Times New Roman" w:cs="Times New Roman"/>
          <w:b/>
          <w:sz w:val="24"/>
          <w:szCs w:val="24"/>
        </w:rPr>
        <w:t>(c)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30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a) </w:t>
      </w:r>
      <w:r w:rsidRPr="004A393E">
        <w:rPr>
          <w:rFonts w:ascii="Times New Roman" w:hAnsi="Times New Roman" w:cs="Times New Roman"/>
          <w:sz w:val="24"/>
          <w:szCs w:val="24"/>
        </w:rPr>
        <w:t>862 kPa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lastRenderedPageBreak/>
        <w:t>Problem 9.3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322.85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4A393E">
        <w:rPr>
          <w:rFonts w:ascii="Times New Roman" w:hAnsi="Times New Roman" w:cs="Times New Roman"/>
          <w:sz w:val="24"/>
          <w:szCs w:val="24"/>
        </w:rPr>
        <w:t>F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3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1387.5 kJ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54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d) </w:t>
      </w:r>
      <w:r w:rsidRPr="004A393E">
        <w:rPr>
          <w:rFonts w:ascii="Times New Roman" w:hAnsi="Times New Roman" w:cs="Times New Roman"/>
          <w:sz w:val="24"/>
          <w:szCs w:val="24"/>
        </w:rPr>
        <w:t>-70,459 kJ/h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9.60: </w:t>
      </w:r>
      <w:r w:rsidRPr="004A393E">
        <w:rPr>
          <w:rFonts w:ascii="Times New Roman" w:hAnsi="Times New Roman" w:cs="Times New Roman"/>
          <w:sz w:val="24"/>
          <w:szCs w:val="24"/>
        </w:rPr>
        <w:t>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986 kJ transferred from reactor”</w:t>
      </w:r>
    </w:p>
    <w:p w:rsidR="00EA55C1" w:rsidRPr="004A393E" w:rsidRDefault="006956FE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81</w:t>
      </w:r>
      <w:r w:rsidR="00EA55C1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680E4B" w:rsidRPr="004A393E">
        <w:rPr>
          <w:rFonts w:ascii="Times New Roman" w:hAnsi="Times New Roman" w:cs="Times New Roman"/>
          <w:sz w:val="24"/>
          <w:szCs w:val="24"/>
        </w:rPr>
        <w:t>The problem statement in t</w:t>
      </w:r>
      <w:r w:rsidR="00EA55C1" w:rsidRPr="004A393E">
        <w:rPr>
          <w:rFonts w:ascii="Times New Roman" w:hAnsi="Times New Roman" w:cs="Times New Roman"/>
          <w:sz w:val="24"/>
          <w:szCs w:val="24"/>
        </w:rPr>
        <w:t>he equation for a</w:t>
      </w:r>
      <w:r w:rsidR="00EA55C1" w:rsidRPr="004A393E">
        <w:rPr>
          <w:rFonts w:ascii="Times New Roman" w:hAnsi="Times New Roman" w:cs="Times New Roman"/>
          <w:sz w:val="24"/>
          <w:szCs w:val="24"/>
          <w:vertAlign w:val="subscript"/>
        </w:rPr>
        <w:t xml:space="preserve">0 </w:t>
      </w:r>
      <w:r w:rsidR="00680E4B" w:rsidRPr="004A393E">
        <w:rPr>
          <w:rFonts w:ascii="Times New Roman" w:hAnsi="Times New Roman" w:cs="Times New Roman"/>
          <w:sz w:val="24"/>
          <w:szCs w:val="24"/>
        </w:rPr>
        <w:t xml:space="preserve">in part (c, </w:t>
      </w:r>
      <w:r w:rsidR="00EA55C1" w:rsidRPr="004A393E">
        <w:rPr>
          <w:rFonts w:ascii="Times New Roman" w:hAnsi="Times New Roman" w:cs="Times New Roman"/>
          <w:sz w:val="24"/>
          <w:szCs w:val="24"/>
        </w:rPr>
        <w:t>has the upper limit of the sum missing in the last term.  The upper limit should be 6.</w:t>
      </w:r>
    </w:p>
    <w:p w:rsidR="00F05E6E" w:rsidRPr="004A393E" w:rsidRDefault="00F05E6E" w:rsidP="00F05E6E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APPENDICES</w:t>
      </w:r>
    </w:p>
    <w:p w:rsidR="006956FE" w:rsidRPr="004A393E" w:rsidRDefault="006956FE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eastAsia="Times New Roman" w:hAnsi="Times New Roman" w:cs="Times New Roman"/>
          <w:b/>
          <w:color w:val="000000"/>
          <w:sz w:val="24"/>
        </w:rPr>
        <w:t>Table B.1</w:t>
      </w:r>
      <w:r w:rsidR="001570CB" w:rsidRPr="004A393E">
        <w:rPr>
          <w:rFonts w:ascii="Times New Roman" w:eastAsia="Times New Roman" w:hAnsi="Times New Roman" w:cs="Times New Roman"/>
          <w:b/>
          <w:color w:val="000000"/>
          <w:sz w:val="24"/>
        </w:rPr>
        <w:t>:</w:t>
      </w:r>
      <w:r w:rsidRPr="004A393E">
        <w:rPr>
          <w:rFonts w:ascii="Times New Roman" w:eastAsia="Times New Roman" w:hAnsi="Times New Roman" w:cs="Times New Roman"/>
          <w:color w:val="000000"/>
          <w:sz w:val="24"/>
        </w:rPr>
        <w:t xml:space="preserve"> </w:t>
      </w:r>
    </w:p>
    <w:p w:rsidR="006E217D" w:rsidRPr="004A393E" w:rsidRDefault="006956FE" w:rsidP="006956F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E</w:t>
      </w:r>
      <w:r w:rsidR="003A4D10" w:rsidRPr="004A393E">
        <w:rPr>
          <w:rFonts w:ascii="Times New Roman" w:hAnsi="Times New Roman" w:cs="Times New Roman"/>
          <w:sz w:val="24"/>
          <w:szCs w:val="24"/>
        </w:rPr>
        <w:t>ntries for formic acid</w:t>
      </w:r>
      <w:r w:rsidR="007F4EAF" w:rsidRPr="004A393E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6E217D" w:rsidRPr="004A393E" w:rsidRDefault="006E217D" w:rsidP="006956FE">
      <w:pPr>
        <w:pStyle w:val="ListParagraph"/>
        <w:numPr>
          <w:ilvl w:val="2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Change the heat of vaporization from 22.25 to 46.3 </w:t>
      </w:r>
    </w:p>
    <w:p w:rsidR="006E217D" w:rsidRPr="004A393E" w:rsidRDefault="006E217D" w:rsidP="006956FE">
      <w:pPr>
        <w:pStyle w:val="ListParagraph"/>
        <w:numPr>
          <w:ilvl w:val="2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hange the heat of formation of the liquid from -409.2 to -425.5</w:t>
      </w:r>
    </w:p>
    <w:p w:rsidR="006E217D" w:rsidRPr="004A393E" w:rsidRDefault="006E217D" w:rsidP="006956FE">
      <w:pPr>
        <w:pStyle w:val="ListParagraph"/>
        <w:numPr>
          <w:ilvl w:val="2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Change the heat of formation of the gas from -362.6 to </w:t>
      </w:r>
      <w:r w:rsidR="00427699" w:rsidRPr="004A393E">
        <w:rPr>
          <w:rFonts w:ascii="Times New Roman" w:hAnsi="Times New Roman" w:cs="Times New Roman"/>
          <w:sz w:val="24"/>
          <w:szCs w:val="24"/>
        </w:rPr>
        <w:t>-</w:t>
      </w:r>
      <w:r w:rsidRPr="004A393E">
        <w:rPr>
          <w:rFonts w:ascii="Times New Roman" w:hAnsi="Times New Roman" w:cs="Times New Roman"/>
          <w:sz w:val="24"/>
          <w:szCs w:val="24"/>
        </w:rPr>
        <w:t>379.2</w:t>
      </w:r>
    </w:p>
    <w:p w:rsidR="00B2616E" w:rsidRPr="004A393E" w:rsidRDefault="00966713" w:rsidP="0096671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</w:t>
      </w:r>
      <w:r w:rsidR="006E17B4" w:rsidRPr="004A393E">
        <w:rPr>
          <w:rFonts w:ascii="Times New Roman" w:hAnsi="Times New Roman" w:cs="Times New Roman"/>
          <w:sz w:val="24"/>
          <w:szCs w:val="24"/>
        </w:rPr>
        <w:t>hange the entry for the heat of combustion</w:t>
      </w:r>
      <w:r w:rsidRPr="004A393E">
        <w:rPr>
          <w:rFonts w:ascii="Times New Roman" w:hAnsi="Times New Roman" w:cs="Times New Roman"/>
          <w:sz w:val="24"/>
          <w:szCs w:val="24"/>
        </w:rPr>
        <w:t xml:space="preserve"> (</w:t>
      </w:r>
      <w:r w:rsidRPr="004A393E">
        <w:rPr>
          <w:rFonts w:ascii="Times New Roman" w:hAnsi="Times New Roman" w:cs="Times New Roman"/>
          <w:position w:val="-10"/>
          <w:sz w:val="24"/>
          <w:szCs w:val="24"/>
        </w:rPr>
        <w:object w:dxaOrig="480" w:dyaOrig="360">
          <v:shape id="_x0000_i1037" type="#_x0000_t75" style="width:24pt;height:18.75pt" o:ole="">
            <v:imagedata r:id="rId32" o:title=""/>
          </v:shape>
          <o:OLEObject Type="Embed" ProgID="Equation.DSMT4" ShapeID="_x0000_i1037" DrawAspect="Content" ObjectID="_1724056815" r:id="rId33"/>
        </w:object>
      </w:r>
      <w:r w:rsidRPr="004A393E">
        <w:rPr>
          <w:rFonts w:ascii="Times New Roman" w:hAnsi="Times New Roman" w:cs="Times New Roman"/>
          <w:sz w:val="24"/>
          <w:szCs w:val="24"/>
        </w:rPr>
        <w:t>)</w:t>
      </w:r>
      <w:r w:rsidR="006E17B4" w:rsidRPr="004A393E">
        <w:rPr>
          <w:rFonts w:ascii="Times New Roman" w:hAnsi="Times New Roman" w:cs="Times New Roman"/>
          <w:sz w:val="24"/>
          <w:szCs w:val="24"/>
        </w:rPr>
        <w:t xml:space="preserve"> for Methyl alcohol from 726.6 to -726.6.</w:t>
      </w:r>
    </w:p>
    <w:p w:rsidR="00966713" w:rsidRPr="004A393E" w:rsidRDefault="00966713" w:rsidP="0096671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hange the entry for the boiling point (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4A393E">
        <w:rPr>
          <w:rFonts w:ascii="Times New Roman" w:hAnsi="Times New Roman" w:cs="Times New Roman"/>
          <w:sz w:val="24"/>
          <w:szCs w:val="24"/>
        </w:rPr>
        <w:t>) for mercury from -356.9 to 356.9.</w:t>
      </w:r>
    </w:p>
    <w:sectPr w:rsidR="00966713" w:rsidRPr="004A393E">
      <w:footerReference w:type="default" r:id="rId3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D2C13" w:rsidRDefault="00CD2C13" w:rsidP="00713085">
      <w:pPr>
        <w:spacing w:after="0" w:line="240" w:lineRule="auto"/>
      </w:pPr>
      <w:r>
        <w:separator/>
      </w:r>
    </w:p>
  </w:endnote>
  <w:endnote w:type="continuationSeparator" w:id="0">
    <w:p w:rsidR="00CD2C13" w:rsidRDefault="00CD2C13" w:rsidP="007130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JXc-TeX-main-Rw">
    <w:altName w:val="Times New Roman"/>
    <w:panose1 w:val="00000000000000000000"/>
    <w:charset w:val="00"/>
    <w:family w:val="roman"/>
    <w:notTrueType/>
    <w:pitch w:val="default"/>
  </w:font>
  <w:font w:name="MJXc-TeX-math-Iw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712020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13085" w:rsidRDefault="0071308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D34B0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713085" w:rsidRDefault="0071308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D2C13" w:rsidRDefault="00CD2C13" w:rsidP="00713085">
      <w:pPr>
        <w:spacing w:after="0" w:line="240" w:lineRule="auto"/>
      </w:pPr>
      <w:r>
        <w:separator/>
      </w:r>
    </w:p>
  </w:footnote>
  <w:footnote w:type="continuationSeparator" w:id="0">
    <w:p w:rsidR="00CD2C13" w:rsidRDefault="00CD2C13" w:rsidP="007130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591CD0"/>
    <w:multiLevelType w:val="hybridMultilevel"/>
    <w:tmpl w:val="332A4D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841580"/>
    <w:multiLevelType w:val="hybridMultilevel"/>
    <w:tmpl w:val="F36070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7256B0D"/>
    <w:multiLevelType w:val="hybridMultilevel"/>
    <w:tmpl w:val="2542B8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EB65C21"/>
    <w:multiLevelType w:val="hybridMultilevel"/>
    <w:tmpl w:val="0EC26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81E321E"/>
    <w:multiLevelType w:val="hybridMultilevel"/>
    <w:tmpl w:val="DB000BD4"/>
    <w:lvl w:ilvl="0" w:tplc="04090001">
      <w:start w:val="1"/>
      <w:numFmt w:val="bullet"/>
      <w:lvlText w:val=""/>
      <w:lvlJc w:val="left"/>
      <w:pPr>
        <w:ind w:left="65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3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10" w:hanging="360"/>
      </w:pPr>
      <w:rPr>
        <w:rFonts w:ascii="Wingdings" w:hAnsi="Wingdings" w:hint="default"/>
      </w:rPr>
    </w:lvl>
  </w:abstractNum>
  <w:abstractNum w:abstractNumId="5" w15:restartNumberingAfterBreak="0">
    <w:nsid w:val="5C2C5210"/>
    <w:multiLevelType w:val="hybridMultilevel"/>
    <w:tmpl w:val="09EC0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A8406B"/>
    <w:multiLevelType w:val="hybridMultilevel"/>
    <w:tmpl w:val="099028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1"/>
  </w:num>
  <w:num w:numId="5">
    <w:abstractNumId w:val="4"/>
  </w:num>
  <w:num w:numId="6">
    <w:abstractNumId w:val="5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6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345D"/>
    <w:rsid w:val="00006E06"/>
    <w:rsid w:val="00013379"/>
    <w:rsid w:val="00025317"/>
    <w:rsid w:val="000302D5"/>
    <w:rsid w:val="00040289"/>
    <w:rsid w:val="00041B24"/>
    <w:rsid w:val="00042F7E"/>
    <w:rsid w:val="000510C9"/>
    <w:rsid w:val="00055751"/>
    <w:rsid w:val="00082138"/>
    <w:rsid w:val="00087890"/>
    <w:rsid w:val="000A4E9A"/>
    <w:rsid w:val="000A7205"/>
    <w:rsid w:val="000B0119"/>
    <w:rsid w:val="000B3E03"/>
    <w:rsid w:val="000B4475"/>
    <w:rsid w:val="000C3331"/>
    <w:rsid w:val="000C68AA"/>
    <w:rsid w:val="000D2BAE"/>
    <w:rsid w:val="000E1F6E"/>
    <w:rsid w:val="000E79AB"/>
    <w:rsid w:val="000F3B2B"/>
    <w:rsid w:val="000F7908"/>
    <w:rsid w:val="00106CCA"/>
    <w:rsid w:val="00113E40"/>
    <w:rsid w:val="00115D68"/>
    <w:rsid w:val="00142BA8"/>
    <w:rsid w:val="0014757B"/>
    <w:rsid w:val="001533C8"/>
    <w:rsid w:val="001547A9"/>
    <w:rsid w:val="001570CB"/>
    <w:rsid w:val="00166484"/>
    <w:rsid w:val="001723EC"/>
    <w:rsid w:val="00177B8B"/>
    <w:rsid w:val="0018525D"/>
    <w:rsid w:val="001A1110"/>
    <w:rsid w:val="001A2DF0"/>
    <w:rsid w:val="001A4B23"/>
    <w:rsid w:val="001B31B9"/>
    <w:rsid w:val="001D00A5"/>
    <w:rsid w:val="001D4E90"/>
    <w:rsid w:val="001D7A1F"/>
    <w:rsid w:val="001F1F05"/>
    <w:rsid w:val="001F6ADB"/>
    <w:rsid w:val="0020425F"/>
    <w:rsid w:val="0021622D"/>
    <w:rsid w:val="00231E41"/>
    <w:rsid w:val="00247DEE"/>
    <w:rsid w:val="00251B9D"/>
    <w:rsid w:val="00253D82"/>
    <w:rsid w:val="00253F66"/>
    <w:rsid w:val="00257D7D"/>
    <w:rsid w:val="00266F81"/>
    <w:rsid w:val="0026717A"/>
    <w:rsid w:val="002752EB"/>
    <w:rsid w:val="0028190D"/>
    <w:rsid w:val="00295420"/>
    <w:rsid w:val="002A2E5A"/>
    <w:rsid w:val="002A31FA"/>
    <w:rsid w:val="002B0789"/>
    <w:rsid w:val="002B4FF3"/>
    <w:rsid w:val="002C081E"/>
    <w:rsid w:val="002C4667"/>
    <w:rsid w:val="002E51B5"/>
    <w:rsid w:val="002F5A6D"/>
    <w:rsid w:val="003141D1"/>
    <w:rsid w:val="00327475"/>
    <w:rsid w:val="0032757E"/>
    <w:rsid w:val="00331603"/>
    <w:rsid w:val="0036340B"/>
    <w:rsid w:val="00376EAB"/>
    <w:rsid w:val="0038725B"/>
    <w:rsid w:val="003922CD"/>
    <w:rsid w:val="003941B2"/>
    <w:rsid w:val="003A3581"/>
    <w:rsid w:val="003A4D10"/>
    <w:rsid w:val="003B45A6"/>
    <w:rsid w:val="003B6461"/>
    <w:rsid w:val="003C2662"/>
    <w:rsid w:val="00412305"/>
    <w:rsid w:val="004129A5"/>
    <w:rsid w:val="00424232"/>
    <w:rsid w:val="00427699"/>
    <w:rsid w:val="00431BFA"/>
    <w:rsid w:val="004354DB"/>
    <w:rsid w:val="004500AA"/>
    <w:rsid w:val="004557B8"/>
    <w:rsid w:val="0046280E"/>
    <w:rsid w:val="00467DA3"/>
    <w:rsid w:val="00472601"/>
    <w:rsid w:val="0047383C"/>
    <w:rsid w:val="00485F6A"/>
    <w:rsid w:val="00490998"/>
    <w:rsid w:val="00490E25"/>
    <w:rsid w:val="004A043E"/>
    <w:rsid w:val="004A393E"/>
    <w:rsid w:val="004D1F6C"/>
    <w:rsid w:val="004E50B1"/>
    <w:rsid w:val="005106E1"/>
    <w:rsid w:val="00513646"/>
    <w:rsid w:val="0051374B"/>
    <w:rsid w:val="005446C4"/>
    <w:rsid w:val="00544F98"/>
    <w:rsid w:val="00550DD3"/>
    <w:rsid w:val="005527E9"/>
    <w:rsid w:val="005612D9"/>
    <w:rsid w:val="005660A3"/>
    <w:rsid w:val="00583E66"/>
    <w:rsid w:val="005B73E1"/>
    <w:rsid w:val="005B7481"/>
    <w:rsid w:val="005D5ABB"/>
    <w:rsid w:val="0060064B"/>
    <w:rsid w:val="006065D0"/>
    <w:rsid w:val="00615BE9"/>
    <w:rsid w:val="0063213B"/>
    <w:rsid w:val="006517D1"/>
    <w:rsid w:val="00666C59"/>
    <w:rsid w:val="00667555"/>
    <w:rsid w:val="00673891"/>
    <w:rsid w:val="00680E4B"/>
    <w:rsid w:val="006956FE"/>
    <w:rsid w:val="006A680A"/>
    <w:rsid w:val="006C1FE8"/>
    <w:rsid w:val="006C466B"/>
    <w:rsid w:val="006C70DB"/>
    <w:rsid w:val="006E17B4"/>
    <w:rsid w:val="006E217D"/>
    <w:rsid w:val="006E4453"/>
    <w:rsid w:val="006F5FB0"/>
    <w:rsid w:val="0070087C"/>
    <w:rsid w:val="007076AC"/>
    <w:rsid w:val="0071111B"/>
    <w:rsid w:val="00713085"/>
    <w:rsid w:val="0073203E"/>
    <w:rsid w:val="00733D05"/>
    <w:rsid w:val="00740926"/>
    <w:rsid w:val="00743872"/>
    <w:rsid w:val="00745708"/>
    <w:rsid w:val="00751695"/>
    <w:rsid w:val="007607AC"/>
    <w:rsid w:val="00771E1C"/>
    <w:rsid w:val="00777942"/>
    <w:rsid w:val="007A571A"/>
    <w:rsid w:val="007C4E7A"/>
    <w:rsid w:val="007D0C95"/>
    <w:rsid w:val="007D661D"/>
    <w:rsid w:val="007E5720"/>
    <w:rsid w:val="007F4EAF"/>
    <w:rsid w:val="008019E9"/>
    <w:rsid w:val="00823466"/>
    <w:rsid w:val="0083587F"/>
    <w:rsid w:val="00845C4D"/>
    <w:rsid w:val="00850579"/>
    <w:rsid w:val="008505ED"/>
    <w:rsid w:val="00853A6D"/>
    <w:rsid w:val="00864536"/>
    <w:rsid w:val="00885AB6"/>
    <w:rsid w:val="00891D6F"/>
    <w:rsid w:val="008A1562"/>
    <w:rsid w:val="008A4C95"/>
    <w:rsid w:val="008A4FC1"/>
    <w:rsid w:val="008B1B69"/>
    <w:rsid w:val="008C2739"/>
    <w:rsid w:val="008C2D72"/>
    <w:rsid w:val="008C4DA0"/>
    <w:rsid w:val="008D34B0"/>
    <w:rsid w:val="008D5DE4"/>
    <w:rsid w:val="008E4D5B"/>
    <w:rsid w:val="00926FD9"/>
    <w:rsid w:val="00930CB3"/>
    <w:rsid w:val="00933A18"/>
    <w:rsid w:val="00943F92"/>
    <w:rsid w:val="00966713"/>
    <w:rsid w:val="00982C0A"/>
    <w:rsid w:val="009848B2"/>
    <w:rsid w:val="00984C41"/>
    <w:rsid w:val="00987760"/>
    <w:rsid w:val="00991DA0"/>
    <w:rsid w:val="009C1FFE"/>
    <w:rsid w:val="009D07E5"/>
    <w:rsid w:val="009D0EEF"/>
    <w:rsid w:val="009E3E73"/>
    <w:rsid w:val="009F3418"/>
    <w:rsid w:val="009F3BA2"/>
    <w:rsid w:val="009F4312"/>
    <w:rsid w:val="00A159E7"/>
    <w:rsid w:val="00A2345D"/>
    <w:rsid w:val="00A31D9F"/>
    <w:rsid w:val="00A3467C"/>
    <w:rsid w:val="00A4661A"/>
    <w:rsid w:val="00A65600"/>
    <w:rsid w:val="00A73721"/>
    <w:rsid w:val="00A820D0"/>
    <w:rsid w:val="00A84742"/>
    <w:rsid w:val="00AB4813"/>
    <w:rsid w:val="00AB4F0E"/>
    <w:rsid w:val="00AC019C"/>
    <w:rsid w:val="00AC6CA4"/>
    <w:rsid w:val="00AD1D74"/>
    <w:rsid w:val="00AE7904"/>
    <w:rsid w:val="00AF11B9"/>
    <w:rsid w:val="00B07B46"/>
    <w:rsid w:val="00B229AA"/>
    <w:rsid w:val="00B2616E"/>
    <w:rsid w:val="00B413EC"/>
    <w:rsid w:val="00B6769D"/>
    <w:rsid w:val="00B93827"/>
    <w:rsid w:val="00B94956"/>
    <w:rsid w:val="00BA1BC8"/>
    <w:rsid w:val="00BB5794"/>
    <w:rsid w:val="00BD0513"/>
    <w:rsid w:val="00BD35C0"/>
    <w:rsid w:val="00BE1D3C"/>
    <w:rsid w:val="00BE38CE"/>
    <w:rsid w:val="00BF0675"/>
    <w:rsid w:val="00C105B8"/>
    <w:rsid w:val="00C14F7E"/>
    <w:rsid w:val="00C277B7"/>
    <w:rsid w:val="00C35119"/>
    <w:rsid w:val="00C61951"/>
    <w:rsid w:val="00C6521F"/>
    <w:rsid w:val="00C715A2"/>
    <w:rsid w:val="00C84F96"/>
    <w:rsid w:val="00C855E1"/>
    <w:rsid w:val="00C9065E"/>
    <w:rsid w:val="00C940DC"/>
    <w:rsid w:val="00C95965"/>
    <w:rsid w:val="00CA2FB6"/>
    <w:rsid w:val="00CA7E70"/>
    <w:rsid w:val="00CB5FE0"/>
    <w:rsid w:val="00CB7ECC"/>
    <w:rsid w:val="00CD2C13"/>
    <w:rsid w:val="00CD3009"/>
    <w:rsid w:val="00CE04DD"/>
    <w:rsid w:val="00CF308D"/>
    <w:rsid w:val="00D116D0"/>
    <w:rsid w:val="00D25945"/>
    <w:rsid w:val="00D34AFC"/>
    <w:rsid w:val="00D34C45"/>
    <w:rsid w:val="00D54007"/>
    <w:rsid w:val="00D55373"/>
    <w:rsid w:val="00D737C7"/>
    <w:rsid w:val="00D7393A"/>
    <w:rsid w:val="00DB673F"/>
    <w:rsid w:val="00DC1ECE"/>
    <w:rsid w:val="00DC3D8B"/>
    <w:rsid w:val="00E00325"/>
    <w:rsid w:val="00E03375"/>
    <w:rsid w:val="00E309AE"/>
    <w:rsid w:val="00E33B80"/>
    <w:rsid w:val="00E340F4"/>
    <w:rsid w:val="00E36F99"/>
    <w:rsid w:val="00E47D41"/>
    <w:rsid w:val="00E50151"/>
    <w:rsid w:val="00E508B9"/>
    <w:rsid w:val="00E625CC"/>
    <w:rsid w:val="00E67032"/>
    <w:rsid w:val="00E70D73"/>
    <w:rsid w:val="00E80E49"/>
    <w:rsid w:val="00E8225E"/>
    <w:rsid w:val="00E83956"/>
    <w:rsid w:val="00E8574B"/>
    <w:rsid w:val="00E929F5"/>
    <w:rsid w:val="00EA1E61"/>
    <w:rsid w:val="00EA55C1"/>
    <w:rsid w:val="00EB17AF"/>
    <w:rsid w:val="00EC062A"/>
    <w:rsid w:val="00EC38CD"/>
    <w:rsid w:val="00ED2DDD"/>
    <w:rsid w:val="00EE2E9A"/>
    <w:rsid w:val="00EF5EB6"/>
    <w:rsid w:val="00EF725F"/>
    <w:rsid w:val="00F05752"/>
    <w:rsid w:val="00F05E6E"/>
    <w:rsid w:val="00F13B27"/>
    <w:rsid w:val="00F25F56"/>
    <w:rsid w:val="00F555BA"/>
    <w:rsid w:val="00F6760E"/>
    <w:rsid w:val="00F924B8"/>
    <w:rsid w:val="00F9384A"/>
    <w:rsid w:val="00FA0764"/>
    <w:rsid w:val="00FB7035"/>
    <w:rsid w:val="00FC3BB4"/>
    <w:rsid w:val="00FD3DF6"/>
    <w:rsid w:val="00FD4C6F"/>
    <w:rsid w:val="00FD586E"/>
    <w:rsid w:val="00FD77B2"/>
    <w:rsid w:val="00FF5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B2571F"/>
  <w15:docId w15:val="{D3F1A266-3C23-4824-825E-427EAB612D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087C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217D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A2F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CA2FB6"/>
  </w:style>
  <w:style w:type="paragraph" w:styleId="PlainText">
    <w:name w:val="Plain Text"/>
    <w:basedOn w:val="Normal"/>
    <w:link w:val="PlainTextChar"/>
    <w:uiPriority w:val="99"/>
    <w:semiHidden/>
    <w:unhideWhenUsed/>
    <w:rsid w:val="002A2E5A"/>
    <w:pPr>
      <w:spacing w:after="0" w:line="240" w:lineRule="auto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2A2E5A"/>
    <w:rPr>
      <w:rFonts w:ascii="Calibri" w:hAnsi="Calibri"/>
      <w:szCs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EF72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725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725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725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725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72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25F"/>
    <w:rPr>
      <w:rFonts w:ascii="Tahoma" w:hAnsi="Tahoma" w:cs="Tahoma"/>
      <w:sz w:val="16"/>
      <w:szCs w:val="16"/>
    </w:rPr>
  </w:style>
  <w:style w:type="character" w:customStyle="1" w:styleId="mjx-char">
    <w:name w:val="mjx-char"/>
    <w:basedOn w:val="DefaultParagraphFont"/>
    <w:rsid w:val="00E67032"/>
  </w:style>
  <w:style w:type="character" w:customStyle="1" w:styleId="mjxassistivemathml">
    <w:name w:val="mjx_assistive_mathml"/>
    <w:basedOn w:val="DefaultParagraphFont"/>
    <w:rsid w:val="00E67032"/>
  </w:style>
  <w:style w:type="paragraph" w:styleId="Header">
    <w:name w:val="header"/>
    <w:basedOn w:val="Normal"/>
    <w:link w:val="HeaderChar"/>
    <w:uiPriority w:val="99"/>
    <w:unhideWhenUsed/>
    <w:rsid w:val="007130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3085"/>
  </w:style>
  <w:style w:type="paragraph" w:styleId="Footer">
    <w:name w:val="footer"/>
    <w:basedOn w:val="Normal"/>
    <w:link w:val="FooterChar"/>
    <w:uiPriority w:val="99"/>
    <w:unhideWhenUsed/>
    <w:rsid w:val="007130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30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00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39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9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0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1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1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67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00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hyperlink" Target="http://epcp.wordpress.ncsu.ed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1767</Words>
  <Characters>10076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Bullard</dc:creator>
  <cp:lastModifiedBy>Lisa G Bullard</cp:lastModifiedBy>
  <cp:revision>9</cp:revision>
  <cp:lastPrinted>2016-04-05T01:20:00Z</cp:lastPrinted>
  <dcterms:created xsi:type="dcterms:W3CDTF">2020-11-06T16:13:00Z</dcterms:created>
  <dcterms:modified xsi:type="dcterms:W3CDTF">2022-09-07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